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Normal"/>
        <w:tblW w:w="11199" w:type="dxa"/>
        <w:tblInd w:w="-294" w:type="dxa"/>
        <w:tblBorders>
          <w:top w:val="single" w:sz="8" w:space="0" w:color="2976A3"/>
          <w:left w:val="single" w:sz="8" w:space="0" w:color="2976A3"/>
          <w:bottom w:val="single" w:sz="8" w:space="0" w:color="2976A3"/>
          <w:right w:val="single" w:sz="8" w:space="0" w:color="2976A3"/>
          <w:insideH w:val="single" w:sz="8" w:space="0" w:color="2976A3"/>
          <w:insideV w:val="single" w:sz="8" w:space="0" w:color="2976A3"/>
        </w:tblBorders>
        <w:tblLayout w:type="fixed"/>
        <w:tblLook w:val="01E0" w:firstRow="1" w:lastRow="1" w:firstColumn="1" w:lastColumn="1" w:noHBand="0" w:noVBand="0"/>
      </w:tblPr>
      <w:tblGrid>
        <w:gridCol w:w="1546"/>
        <w:gridCol w:w="1003"/>
        <w:gridCol w:w="3689"/>
        <w:gridCol w:w="709"/>
        <w:gridCol w:w="1842"/>
        <w:gridCol w:w="1418"/>
        <w:gridCol w:w="976"/>
        <w:gridCol w:w="16"/>
      </w:tblGrid>
      <w:tr w:rsidR="00E032B8" w:rsidRPr="00BC406B" w:rsidTr="00CE751F">
        <w:trPr>
          <w:gridAfter w:val="1"/>
          <w:wAfter w:w="16" w:type="dxa"/>
          <w:trHeight w:val="412"/>
        </w:trPr>
        <w:tc>
          <w:tcPr>
            <w:tcW w:w="2549" w:type="dxa"/>
            <w:gridSpan w:val="2"/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kk-KZ"/>
              </w:rPr>
              <w:t>Сабақ №</w:t>
            </w:r>
            <w:bookmarkStart w:id="0" w:name="_GoBack"/>
            <w:bookmarkEnd w:id="0"/>
            <w:r w:rsidRPr="00BC406B">
              <w:rPr>
                <w:b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8634" w:type="dxa"/>
            <w:gridSpan w:val="5"/>
          </w:tcPr>
          <w:p w:rsidR="00E032B8" w:rsidRPr="00BC406B" w:rsidRDefault="00E032B8" w:rsidP="00CE751F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  <w:szCs w:val="24"/>
                <w:lang w:val="ru-RU"/>
              </w:rPr>
              <w:t>Мектеп</w:t>
            </w:r>
            <w:proofErr w:type="spellEnd"/>
            <w:r w:rsidRPr="00BC406B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</w:p>
        </w:tc>
      </w:tr>
      <w:tr w:rsidR="00E032B8" w:rsidRPr="00BC406B" w:rsidTr="00CE751F">
        <w:trPr>
          <w:gridAfter w:val="1"/>
          <w:wAfter w:w="16" w:type="dxa"/>
          <w:trHeight w:val="309"/>
        </w:trPr>
        <w:tc>
          <w:tcPr>
            <w:tcW w:w="2549" w:type="dxa"/>
            <w:gridSpan w:val="2"/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Күні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  <w:r w:rsidRPr="00BC406B">
              <w:rPr>
                <w:b/>
                <w:sz w:val="24"/>
                <w:szCs w:val="24"/>
                <w:lang w:val="kk-KZ"/>
              </w:rPr>
              <w:t xml:space="preserve">  </w:t>
            </w:r>
          </w:p>
        </w:tc>
        <w:tc>
          <w:tcPr>
            <w:tcW w:w="8634" w:type="dxa"/>
            <w:gridSpan w:val="5"/>
          </w:tcPr>
          <w:p w:rsidR="00E032B8" w:rsidRPr="00BC406B" w:rsidRDefault="00E032B8" w:rsidP="00CE751F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Мұғалімнің аты-жөні: </w:t>
            </w:r>
          </w:p>
        </w:tc>
      </w:tr>
      <w:tr w:rsidR="00E032B8" w:rsidRPr="00BC406B" w:rsidTr="00CE751F">
        <w:trPr>
          <w:gridAfter w:val="1"/>
          <w:wAfter w:w="16" w:type="dxa"/>
          <w:trHeight w:val="339"/>
        </w:trPr>
        <w:tc>
          <w:tcPr>
            <w:tcW w:w="2549" w:type="dxa"/>
            <w:gridSpan w:val="2"/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ынып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  <w:r w:rsidRPr="00BC406B">
              <w:rPr>
                <w:b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4398" w:type="dxa"/>
            <w:gridSpan w:val="2"/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Қатысқа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оқушы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саны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</w:p>
        </w:tc>
        <w:tc>
          <w:tcPr>
            <w:tcW w:w="4236" w:type="dxa"/>
            <w:gridSpan w:val="3"/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Қатыспаға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оқушы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саны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</w:p>
        </w:tc>
      </w:tr>
      <w:tr w:rsidR="00E032B8" w:rsidRPr="005E0419" w:rsidTr="00CE751F">
        <w:trPr>
          <w:gridAfter w:val="1"/>
          <w:wAfter w:w="16" w:type="dxa"/>
          <w:trHeight w:val="333"/>
        </w:trPr>
        <w:tc>
          <w:tcPr>
            <w:tcW w:w="2549" w:type="dxa"/>
            <w:gridSpan w:val="2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>Сабақтың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>тақырыбы</w:t>
            </w:r>
            <w:proofErr w:type="spellEnd"/>
          </w:p>
        </w:tc>
        <w:tc>
          <w:tcPr>
            <w:tcW w:w="8634" w:type="dxa"/>
            <w:gridSpan w:val="5"/>
          </w:tcPr>
          <w:p w:rsidR="00E032B8" w:rsidRPr="007F5766" w:rsidRDefault="00E032B8" w:rsidP="00CE751F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F576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игонометриялық</w:t>
            </w:r>
            <w:proofErr w:type="spellEnd"/>
            <w:r w:rsidRPr="007F57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F576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ялардың</w:t>
            </w:r>
            <w:proofErr w:type="spellEnd"/>
            <w:r w:rsidRPr="007F57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F576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фигі</w:t>
            </w:r>
            <w:proofErr w:type="spellEnd"/>
            <w:r w:rsidRPr="007F57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F576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әне</w:t>
            </w:r>
            <w:proofErr w:type="spellEnd"/>
            <w:r w:rsidRPr="007F57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F576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ның</w:t>
            </w:r>
            <w:proofErr w:type="spellEnd"/>
            <w:r w:rsidRPr="007F57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F576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қасиеттері</w:t>
            </w:r>
            <w:proofErr w:type="spellEnd"/>
          </w:p>
        </w:tc>
      </w:tr>
      <w:tr w:rsidR="00E032B8" w:rsidRPr="005E0419" w:rsidTr="00CE751F">
        <w:trPr>
          <w:gridAfter w:val="1"/>
          <w:wAfter w:w="16" w:type="dxa"/>
          <w:trHeight w:val="930"/>
        </w:trPr>
        <w:tc>
          <w:tcPr>
            <w:tcW w:w="2549" w:type="dxa"/>
            <w:gridSpan w:val="2"/>
          </w:tcPr>
          <w:p w:rsidR="00E032B8" w:rsidRPr="001F069F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қу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бағдарламасына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әйкес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қыту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мақсаттары</w:t>
            </w:r>
            <w:proofErr w:type="spellEnd"/>
          </w:p>
        </w:tc>
        <w:tc>
          <w:tcPr>
            <w:tcW w:w="8634" w:type="dxa"/>
            <w:gridSpan w:val="5"/>
          </w:tcPr>
          <w:p w:rsidR="00E032B8" w:rsidRPr="001F069F" w:rsidRDefault="00E032B8" w:rsidP="00CE751F">
            <w:pPr>
              <w:pStyle w:val="a9"/>
              <w:spacing w:after="120" w:line="276" w:lineRule="auto"/>
              <w:ind w:left="0"/>
              <w:rPr>
                <w:rFonts w:ascii="Times New Roman" w:hAnsi="Times New Roman"/>
                <w:sz w:val="24"/>
                <w:lang w:val="en-US"/>
              </w:rPr>
            </w:pPr>
            <w:r w:rsidRPr="001F069F">
              <w:rPr>
                <w:rFonts w:ascii="Times New Roman" w:hAnsi="Times New Roman"/>
                <w:bCs/>
                <w:sz w:val="24"/>
                <w:lang w:val="en-US"/>
              </w:rPr>
              <w:t xml:space="preserve">10.2.3.1 </w:t>
            </w:r>
            <w:proofErr w:type="spellStart"/>
            <w:r w:rsidRPr="007F5766">
              <w:rPr>
                <w:rFonts w:ascii="Times New Roman" w:hAnsi="Times New Roman"/>
                <w:sz w:val="24"/>
                <w:lang w:val="ru-RU"/>
              </w:rPr>
              <w:t>Тригонометриялық</w:t>
            </w:r>
            <w:proofErr w:type="spellEnd"/>
            <w:r w:rsidRPr="001F069F">
              <w:rPr>
                <w:rFonts w:ascii="Times New Roman" w:hAnsi="Times New Roman"/>
                <w:sz w:val="24"/>
                <w:lang w:val="en-US"/>
              </w:rPr>
              <w:t xml:space="preserve"> </w:t>
            </w:r>
            <w:proofErr w:type="spellStart"/>
            <w:r w:rsidRPr="007F5766">
              <w:rPr>
                <w:rFonts w:ascii="Times New Roman" w:hAnsi="Times New Roman"/>
                <w:sz w:val="24"/>
                <w:lang w:val="ru-RU"/>
              </w:rPr>
              <w:t>функциялардың</w:t>
            </w:r>
            <w:proofErr w:type="spellEnd"/>
            <w:r w:rsidRPr="001F069F">
              <w:rPr>
                <w:rFonts w:ascii="Times New Roman" w:hAnsi="Times New Roman"/>
                <w:sz w:val="24"/>
                <w:lang w:val="en-US"/>
              </w:rPr>
              <w:t xml:space="preserve"> </w:t>
            </w:r>
            <w:r w:rsidRPr="007F5766">
              <w:rPr>
                <w:rFonts w:ascii="Times New Roman" w:hAnsi="Times New Roman"/>
                <w:sz w:val="24"/>
                <w:lang w:val="kk-KZ"/>
              </w:rPr>
              <w:t>анықтамасын, қасиеттерін біледі және олардың графигін салады</w:t>
            </w:r>
            <w:r w:rsidRPr="001F069F">
              <w:rPr>
                <w:rFonts w:ascii="Times New Roman" w:hAnsi="Times New Roman"/>
                <w:sz w:val="24"/>
                <w:lang w:val="en-US"/>
              </w:rPr>
              <w:t>;</w:t>
            </w:r>
          </w:p>
        </w:tc>
      </w:tr>
      <w:tr w:rsidR="00E032B8" w:rsidRPr="005E0419" w:rsidTr="00CE751F">
        <w:trPr>
          <w:gridAfter w:val="1"/>
          <w:wAfter w:w="16" w:type="dxa"/>
          <w:trHeight w:val="951"/>
        </w:trPr>
        <w:tc>
          <w:tcPr>
            <w:tcW w:w="2549" w:type="dxa"/>
            <w:gridSpan w:val="2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Сабақтың мақсаты:</w:t>
            </w:r>
          </w:p>
        </w:tc>
        <w:tc>
          <w:tcPr>
            <w:tcW w:w="8634" w:type="dxa"/>
            <w:gridSpan w:val="5"/>
          </w:tcPr>
          <w:p w:rsidR="00E032B8" w:rsidRPr="007F5766" w:rsidRDefault="00E032B8" w:rsidP="00CE751F">
            <w:pPr>
              <w:adjustRightInd w:val="0"/>
              <w:spacing w:line="276" w:lineRule="auto"/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7F5766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-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kk-KZ"/>
                </w:rPr>
                <m:t>y=sinx</m:t>
              </m:r>
            </m:oMath>
            <w:r w:rsidRPr="007F5766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және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kk-KZ"/>
                </w:rPr>
                <m:t>y=cosx</m:t>
              </m:r>
            </m:oMath>
            <w:r w:rsidRPr="007F5766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функцияларының графиктерін салады және олардың қасиеттерін сипаттайды;</w:t>
            </w:r>
          </w:p>
          <w:p w:rsidR="00E032B8" w:rsidRPr="007F5766" w:rsidRDefault="00E032B8" w:rsidP="00CE751F">
            <w:pPr>
              <w:widowControl/>
              <w:spacing w:after="200"/>
              <w:contextualSpacing/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7F5766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- </w:t>
            </w:r>
            <w:r w:rsidRPr="007F576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kk-KZ"/>
              </w:rPr>
              <w:t>y=tgx</w:t>
            </w:r>
            <w:r w:rsidRPr="007F5766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және </w:t>
            </w:r>
            <w:r w:rsidRPr="007F576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kk-KZ"/>
              </w:rPr>
              <w:t>y=сtgx</w:t>
            </w:r>
            <w:r w:rsidRPr="007F5766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функцияларының графиктерін салады және олардың қасиеттерін сипаттайды;</w:t>
            </w:r>
          </w:p>
          <w:p w:rsidR="00E032B8" w:rsidRPr="007F5766" w:rsidRDefault="00E032B8" w:rsidP="00CE751F">
            <w:pPr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E032B8" w:rsidRPr="00BC406B" w:rsidTr="00CE751F">
        <w:trPr>
          <w:gridAfter w:val="1"/>
          <w:wAfter w:w="16" w:type="dxa"/>
          <w:trHeight w:val="411"/>
        </w:trPr>
        <w:tc>
          <w:tcPr>
            <w:tcW w:w="11183" w:type="dxa"/>
            <w:gridSpan w:val="7"/>
          </w:tcPr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абақ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барысы</w:t>
            </w:r>
            <w:proofErr w:type="spellEnd"/>
          </w:p>
        </w:tc>
      </w:tr>
      <w:tr w:rsidR="00E032B8" w:rsidRPr="00BC406B" w:rsidTr="00CE751F">
        <w:trPr>
          <w:trHeight w:val="527"/>
        </w:trPr>
        <w:tc>
          <w:tcPr>
            <w:tcW w:w="1546" w:type="dxa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Сабақты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кезе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</w:p>
        </w:tc>
        <w:tc>
          <w:tcPr>
            <w:tcW w:w="4692" w:type="dxa"/>
            <w:gridSpan w:val="2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Педагогті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2551" w:type="dxa"/>
            <w:gridSpan w:val="2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ны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1418" w:type="dxa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Бағалау</w:t>
            </w:r>
            <w:proofErr w:type="spellEnd"/>
          </w:p>
        </w:tc>
        <w:tc>
          <w:tcPr>
            <w:tcW w:w="992" w:type="dxa"/>
            <w:gridSpan w:val="2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Ресурстар</w:t>
            </w:r>
            <w:proofErr w:type="spellEnd"/>
          </w:p>
        </w:tc>
      </w:tr>
      <w:tr w:rsidR="00E032B8" w:rsidRPr="00BC406B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Басы</w:t>
            </w:r>
            <w:proofErr w:type="spellEnd"/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</w:rPr>
            </w:pPr>
            <w:r w:rsidRPr="00BC406B">
              <w:rPr>
                <w:sz w:val="24"/>
                <w:szCs w:val="24"/>
                <w:lang w:val="kk-KZ"/>
              </w:rPr>
              <w:t>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  <w:lang w:val="ru-RU"/>
              </w:rPr>
              <w:t>Ұйымдастыру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  <w:lang w:val="ru-RU"/>
              </w:rPr>
              <w:t>сәті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</w:p>
          <w:p w:rsidR="00E032B8" w:rsidRPr="00BC406B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rPr>
                <w:color w:val="383838"/>
                <w:lang w:val="kk-KZ"/>
              </w:rPr>
            </w:pPr>
            <w:r w:rsidRPr="00BC406B">
              <w:rPr>
                <w:b/>
                <w:lang w:val="kk-KZ"/>
              </w:rPr>
              <w:t xml:space="preserve">Амандасу. </w:t>
            </w:r>
            <w:r w:rsidRPr="00BC406B">
              <w:rPr>
                <w:rStyle w:val="af1"/>
                <w:color w:val="383838"/>
                <w:lang w:val="kk-KZ"/>
              </w:rPr>
              <w:t>Пазл» әдісі</w:t>
            </w:r>
            <w:r w:rsidRPr="00BC406B">
              <w:rPr>
                <w:color w:val="383838"/>
                <w:lang w:val="kk-KZ"/>
              </w:rPr>
              <w:t>.</w:t>
            </w:r>
            <w:r w:rsidRPr="00BC406B">
              <w:rPr>
                <w:rStyle w:val="af1"/>
                <w:color w:val="383838"/>
                <w:lang w:val="kk-KZ"/>
              </w:rPr>
              <w:t>Мақсаты:</w:t>
            </w:r>
            <w:r w:rsidRPr="00BC406B">
              <w:rPr>
                <w:color w:val="383838"/>
                <w:lang w:val="kk-KZ"/>
              </w:rPr>
              <w:t> топқа бөлу.</w:t>
            </w:r>
            <w:r w:rsidRPr="00BC406B">
              <w:rPr>
                <w:lang w:val="kk-KZ"/>
              </w:rPr>
              <w:t xml:space="preserve"> Оқушылар сандықшадан кезекпен қағазды алып, онда көрсетілген суретермен сөздерді анықтайды</w:t>
            </w:r>
          </w:p>
          <w:p w:rsidR="00E032B8" w:rsidRPr="00BC406B" w:rsidRDefault="00E032B8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ru-RU"/>
              </w:rPr>
            </w:pPr>
            <w:r w:rsidRPr="00BC406B">
              <w:rPr>
                <w:rFonts w:ascii="Times New Roman" w:hAnsi="Times New Roman" w:cs="Times New Roman"/>
                <w:color w:val="383838"/>
                <w:sz w:val="24"/>
                <w:szCs w:val="24"/>
                <w:lang w:val="kk-KZ"/>
              </w:rPr>
              <w:t>Тақырыптарға сәйкестендірілген суреттер жазылған  қиындыларын «Пазл» әдісі арқылы құрастырып, топқа бөлінеді.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 w:eastAsia="ru-RU"/>
              </w:rPr>
              <w:t xml:space="preserve"> Қималарда  көрсетілген суреттер бойынша байланыс құралдарын ажыратып,  ажырату арқылы үш топқа  бөлінеді</w:t>
            </w:r>
          </w:p>
          <w:p w:rsidR="00E032B8" w:rsidRPr="00BC406B" w:rsidRDefault="00E032B8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пқан оқушылар байланыс  фигураларды  анықтайды.</w:t>
            </w:r>
          </w:p>
          <w:p w:rsidR="00E032B8" w:rsidRPr="00BC406B" w:rsidRDefault="00E032B8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пқан оқушылар байланыс түрлерін анықтайды</w:t>
            </w:r>
          </w:p>
          <w:p w:rsidR="00E032B8" w:rsidRPr="00BC406B" w:rsidRDefault="00E032B8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Тақырыпқа ену үшін сұрақтарға жауап береді:</w:t>
            </w: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 w:eastAsia="ru-RU"/>
              </w:rPr>
              <w:t>«Миға шабуыл» әдісімен жаңа сабақтың тақырыбын ашуға түрткі болатын сұрақтар қойылады.-</w:t>
            </w: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  <w:r w:rsidRPr="00BC406B">
              <w:rPr>
                <w:sz w:val="24"/>
                <w:szCs w:val="24"/>
                <w:lang w:val="kk-KZ"/>
              </w:rPr>
              <w:lastRenderedPageBreak/>
              <w:t>Психологиялық ахуалға берілген тапсырманы орындайды.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  <w:r w:rsidRPr="00BC406B">
              <w:rPr>
                <w:noProof/>
                <w:sz w:val="24"/>
                <w:szCs w:val="24"/>
                <w:lang w:val="ru-RU" w:eastAsia="ru-RU"/>
              </w:rPr>
              <w:drawing>
                <wp:anchor distT="0" distB="0" distL="114300" distR="114300" simplePos="0" relativeHeight="251659264" behindDoc="0" locked="0" layoutInCell="1" allowOverlap="1" wp14:anchorId="305828E5" wp14:editId="4125B3DB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9524</wp:posOffset>
                  </wp:positionV>
                  <wp:extent cx="894857" cy="714375"/>
                  <wp:effectExtent l="0" t="0" r="635" b="0"/>
                  <wp:wrapNone/>
                  <wp:docPr id="468" name="Рисунок 4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2967" cy="720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сихологиялық ахуал.</w:t>
            </w: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</w:p>
        </w:tc>
      </w:tr>
      <w:tr w:rsidR="00E032B8" w:rsidRPr="00BC406B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sz w:val="24"/>
                <w:szCs w:val="24"/>
                <w:lang w:val="kk-KZ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 xml:space="preserve">Негізгі бөлім </w:t>
            </w:r>
            <w:r w:rsidRPr="00BC406B">
              <w:rPr>
                <w:sz w:val="24"/>
                <w:szCs w:val="24"/>
                <w:lang w:val="kk-KZ"/>
              </w:rPr>
              <w:t>Тақырыпты ашу</w:t>
            </w:r>
          </w:p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ru-RU"/>
              </w:rPr>
            </w:pPr>
            <w:r w:rsidRPr="00BC406B">
              <w:rPr>
                <w:sz w:val="24"/>
                <w:szCs w:val="24"/>
                <w:lang w:val="kk-KZ"/>
              </w:rPr>
              <w:t>10 минут</w:t>
            </w:r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ригонометриялықфункциялардыңграфиктері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қушыларға сәйкес масштабты таңдай отырып, синустың бірлік шеңбердегі  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ен 36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ұрыштардағы мәндерін координаталық жазықтыққа ауыстыруды ұсыныңыз.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Периодтыескеріпсызбаныжалғастырыңы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Синусоида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ұғымыненгізіңі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E71AA27" wp14:editId="499992F4">
                  <wp:extent cx="3827227" cy="1155939"/>
                  <wp:effectExtent l="0" t="0" r="1905" b="6350"/>
                  <wp:docPr id="469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"/>
                          <a:srcRect l="22611" t="36640" r="16369" b="30578"/>
                          <a:stretch/>
                        </pic:blipFill>
                        <pic:spPr bwMode="auto">
                          <a:xfrm>
                            <a:off x="0" y="0"/>
                            <a:ext cx="3832466" cy="11575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Осылай синус функциясының графигін көрсете отырып, функцияның төмендегі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алгоритм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1-8)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бойынша қасиеттерін оқушылардан сұрау арқылы тақтаға жазамыз. Жазып болғаннан кейін </w:t>
            </w:r>
            <w:r w:rsidRPr="00BC406B">
              <w:rPr>
                <w:rFonts w:ascii="Times New Roman" w:eastAsia="Calibri" w:hAnsi="Times New Roman" w:cs="Times New Roman"/>
                <w:b/>
                <w:sz w:val="24"/>
                <w:szCs w:val="24"/>
                <w:lang w:val="kk-KZ"/>
              </w:rPr>
              <w:t>слайд 2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бойынша дұрыс не бұрыс екендігін тексереміз. (Егер оқушылар қате айтқан жағдайда мұғалім дұрыс жағдайын түсіндіреді)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анықталуоблысы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мәндерініңоблысы</w:t>
            </w:r>
            <w:proofErr w:type="spellEnd"/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Жұп/тақтығы</w:t>
            </w:r>
            <w:r w:rsidRPr="00BC406B">
              <w:rPr>
                <w:rFonts w:ascii="Times New Roman" w:hAnsi="Times New Roman"/>
                <w:sz w:val="24"/>
              </w:rPr>
              <w:t xml:space="preserve">; 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Периодтылығы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lastRenderedPageBreak/>
              <w:t>Функцияныңнөлдері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Таңбатұрақтылық аралығы</w:t>
            </w:r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Өсу, кему аралығы</w:t>
            </w:r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Максимумжәнеминимумнүктелер</w:t>
            </w:r>
            <w:proofErr w:type="spellEnd"/>
            <w:r w:rsidRPr="00BC406B">
              <w:rPr>
                <w:rFonts w:ascii="Times New Roman" w:hAnsi="Times New Roman"/>
                <w:sz w:val="24"/>
                <w:lang w:val="kk-KZ"/>
              </w:rPr>
              <w:t>і</w:t>
            </w:r>
            <w:r w:rsidRPr="00BC406B">
              <w:rPr>
                <w:rFonts w:ascii="Times New Roman" w:hAnsi="Times New Roman"/>
                <w:sz w:val="24"/>
              </w:rPr>
              <w:t>.</w:t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Дәлосылайкосинус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ангенсжәнекотангенсфункциясыныңграфигінсалу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лардытоптарғабіріктіріңі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gram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қа</w:t>
            </w:r>
            <w:proofErr w:type="gram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өлеміз және әр топқа ат қоямыз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).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ларғафункцияграфиктерініңқасиеттерінжазудыұсыныңы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: 1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оп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, 2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оп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ангенс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, 3топ -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ангенсбойыншафункцияны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ң графиктерін салады және жоғарыдағы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алгоритм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1-8</w:t>
            </w:r>
            <w:proofErr w:type="gramStart"/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)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бойынша</w:t>
            </w:r>
            <w:proofErr w:type="gramEnd"/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қасиеттерін жазады. </w:t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р топ өз шешімін ұсынады. Жауаптар талқыланады және толықтырылады.</w:t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Әр топтан бір оқушыдан шығып, Джигсо әдісі бойынша өзге екі топқа барып өз тақырыптарын түсіндіреді, сұрақтарға жауап береді. </w:t>
            </w: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tabs>
                <w:tab w:val="left" w:pos="425"/>
              </w:tabs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noProof/>
                <w:sz w:val="24"/>
                <w:szCs w:val="24"/>
                <w:lang w:val="ru-RU" w:eastAsia="ru-RU"/>
              </w:rPr>
              <w:drawing>
                <wp:inline distT="0" distB="0" distL="0" distR="0" wp14:anchorId="23A76CFD" wp14:editId="690CF149">
                  <wp:extent cx="571500" cy="675621"/>
                  <wp:effectExtent l="0" t="0" r="0" b="0"/>
                  <wp:docPr id="470" name="Рисунок 470" descr="Жазылым алдындағы тапсырма - Сабақ жоспары Ұзақ мерзімді жоспардың тарауы:  Отбасылық дәстүрлер мен мерекеле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Жазылым алдындағы тапсырма - Сабақ жоспары Ұзақ мерзімді жоспардың тарауы:  Отбасылық дәстүрлер мен мерекелер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044"/>
                          <a:stretch/>
                        </pic:blipFill>
                        <pic:spPr bwMode="auto">
                          <a:xfrm>
                            <a:off x="0" y="0"/>
                            <a:ext cx="570188" cy="674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Үлестірмелі қағаздар</w:t>
            </w: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Үлестірмелі қағаздар</w:t>
            </w:r>
          </w:p>
        </w:tc>
      </w:tr>
      <w:tr w:rsidR="00E032B8" w:rsidRPr="00BC406B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>Оқулық</w:t>
            </w:r>
            <w:proofErr w:type="spellStart"/>
            <w:r w:rsidRPr="00BC406B">
              <w:rPr>
                <w:b/>
                <w:sz w:val="24"/>
                <w:szCs w:val="24"/>
              </w:rPr>
              <w:t>пе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жұмыс</w:t>
            </w:r>
            <w:proofErr w:type="spellEnd"/>
          </w:p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</w:rPr>
              <w:t>2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Жұппен жұмыс</w:t>
            </w:r>
          </w:p>
          <w:p w:rsidR="00E032B8" w:rsidRPr="00BC406B" w:rsidRDefault="00E032B8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Тапсырмалар: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№1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position w:val="-64"/>
                <w:sz w:val="24"/>
                <w:szCs w:val="24"/>
                <w:lang w:val="ru-RU"/>
              </w:rPr>
              <w:object w:dxaOrig="1100" w:dyaOrig="1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6pt;height:69.6pt" o:ole="">
                  <v:imagedata r:id="rId8" o:title=""/>
                </v:shape>
                <o:OLEObject Type="Embed" ProgID="Equation.DSMT4" ShapeID="_x0000_i1025" DrawAspect="Content" ObjectID="_1784037806" r:id="rId9"/>
              </w:objec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№2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position w:val="-64"/>
                <w:sz w:val="24"/>
                <w:szCs w:val="24"/>
                <w:lang w:val="ru-RU"/>
              </w:rPr>
              <w:object w:dxaOrig="1040" w:dyaOrig="1400">
                <v:shape id="_x0000_i1026" type="#_x0000_t75" style="width:51.6pt;height:69.6pt" o:ole="">
                  <v:imagedata r:id="rId10" o:title=""/>
                </v:shape>
                <o:OLEObject Type="Embed" ProgID="Equation.DSMT4" ShapeID="_x0000_i1026" DrawAspect="Content" ObjectID="_1784037807" r:id="rId11"/>
              </w:objec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№3 (C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ңгейінің есебі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position w:val="-64"/>
                <w:sz w:val="24"/>
                <w:szCs w:val="24"/>
                <w:lang w:val="ru-RU"/>
              </w:rPr>
              <w:object w:dxaOrig="1100" w:dyaOrig="1400">
                <v:shape id="_x0000_i1027" type="#_x0000_t75" style="width:54.6pt;height:69.6pt" o:ole="">
                  <v:imagedata r:id="rId12" o:title=""/>
                </v:shape>
                <o:OLEObject Type="Embed" ProgID="Equation.DSMT4" ShapeID="_x0000_i1027" DrawAspect="Content" ObjectID="_1784037808" r:id="rId13"/>
              </w:objec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tbl>
            <w:tblPr>
              <w:tblW w:w="2947" w:type="dxa"/>
              <w:tblLayout w:type="fixed"/>
              <w:tblLook w:val="04A0" w:firstRow="1" w:lastRow="0" w:firstColumn="1" w:lastColumn="0" w:noHBand="0" w:noVBand="1"/>
            </w:tblPr>
            <w:tblGrid>
              <w:gridCol w:w="995"/>
              <w:gridCol w:w="1952"/>
            </w:tblGrid>
            <w:tr w:rsidR="00E032B8" w:rsidRPr="00BC406B" w:rsidTr="00CE751F">
              <w:trPr>
                <w:trHeight w:val="286"/>
              </w:trPr>
              <w:tc>
                <w:tcPr>
                  <w:tcW w:w="995" w:type="dxa"/>
                </w:tcPr>
                <w:p w:rsidR="00E032B8" w:rsidRPr="00BC406B" w:rsidRDefault="00E032B8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  <w:lastRenderedPageBreak/>
                    <w:t>Бағалау кртитериі</w:t>
                  </w: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  <w:t>Дескриптор</w:t>
                  </w:r>
                </w:p>
              </w:tc>
            </w:tr>
            <w:tr w:rsidR="00E032B8" w:rsidRPr="00BC406B" w:rsidTr="00CE751F">
              <w:trPr>
                <w:trHeight w:val="846"/>
              </w:trPr>
              <w:tc>
                <w:tcPr>
                  <w:tcW w:w="995" w:type="dxa"/>
                  <w:vMerge w:val="restart"/>
                </w:tcPr>
                <w:p w:rsidR="00E032B8" w:rsidRPr="00BC406B" w:rsidRDefault="00E032B8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kk-KZ" w:eastAsia="en-GB"/>
                    </w:rPr>
                    <w:t>Кез келген есептерді шығару тәсілде</w:t>
                  </w:r>
                  <w:r w:rsidRPr="00BC406B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kk-KZ" w:eastAsia="en-GB"/>
                    </w:rPr>
                    <w:lastRenderedPageBreak/>
                    <w:t xml:space="preserve">рін мен анықтамаларды пайдаланады </w:t>
                  </w: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pStyle w:val="TableParagraph"/>
                    <w:ind w:left="0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lastRenderedPageBreak/>
                    <w:t>Қосымша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ақпарат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көздері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пайдалана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отырып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 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тексереді</w:t>
                  </w:r>
                  <w:proofErr w:type="spellEnd"/>
                </w:p>
              </w:tc>
            </w:tr>
            <w:tr w:rsidR="00E032B8" w:rsidRPr="00BC406B" w:rsidTr="00CE751F">
              <w:trPr>
                <w:trHeight w:val="488"/>
              </w:trPr>
              <w:tc>
                <w:tcPr>
                  <w:tcW w:w="995" w:type="dxa"/>
                  <w:vMerge/>
                </w:tcPr>
                <w:p w:rsidR="00E032B8" w:rsidRPr="00BC406B" w:rsidRDefault="00E032B8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pStyle w:val="TableParagraph"/>
                    <w:ind w:left="0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Шығарылға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есептердің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lastRenderedPageBreak/>
                    <w:t>дұрыстығы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бақылайды</w:t>
                  </w:r>
                  <w:proofErr w:type="spellEnd"/>
                </w:p>
              </w:tc>
            </w:tr>
            <w:tr w:rsidR="00E032B8" w:rsidRPr="00BC406B" w:rsidTr="00CE751F">
              <w:trPr>
                <w:trHeight w:val="516"/>
              </w:trPr>
              <w:tc>
                <w:tcPr>
                  <w:tcW w:w="995" w:type="dxa"/>
                  <w:vMerge/>
                </w:tcPr>
                <w:p w:rsidR="00E032B8" w:rsidRPr="00BC406B" w:rsidRDefault="00E032B8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406B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Тапсырмалардың нәтижесін тексеру</w:t>
                  </w:r>
                </w:p>
              </w:tc>
            </w:tr>
            <w:tr w:rsidR="00E032B8" w:rsidRPr="005E0419" w:rsidTr="00CE751F">
              <w:trPr>
                <w:trHeight w:val="394"/>
              </w:trPr>
              <w:tc>
                <w:tcPr>
                  <w:tcW w:w="995" w:type="dxa"/>
                  <w:vMerge/>
                </w:tcPr>
                <w:p w:rsidR="00E032B8" w:rsidRPr="00BC406B" w:rsidRDefault="00E032B8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  <w:r w:rsidRPr="00BC406B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Шығарылған есептердің жақсы үлгілерін көрсетеді</w:t>
                  </w:r>
                </w:p>
              </w:tc>
            </w:tr>
            <w:tr w:rsidR="00E032B8" w:rsidRPr="005E0419" w:rsidTr="00CE751F">
              <w:trPr>
                <w:trHeight w:val="394"/>
              </w:trPr>
              <w:tc>
                <w:tcPr>
                  <w:tcW w:w="995" w:type="dxa"/>
                </w:tcPr>
                <w:p w:rsidR="00E032B8" w:rsidRPr="00BC406B" w:rsidRDefault="00E032B8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</w:p>
              </w:tc>
            </w:tr>
          </w:tbl>
          <w:p w:rsidR="00E032B8" w:rsidRPr="00BC406B" w:rsidRDefault="00E032B8" w:rsidP="00CE751F">
            <w:pPr>
              <w:shd w:val="clear" w:color="auto" w:fill="FFFFFF"/>
              <w:textAlignment w:val="baseline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Бағалау: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«+»; «-»; «?» әдісі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лім алушылар берілген тапсырма бойынша пікірлерін білдіреді.</w:t>
            </w:r>
          </w:p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Топтық тапсырмалар.</w:t>
            </w:r>
          </w:p>
        </w:tc>
      </w:tr>
      <w:tr w:rsidR="00E032B8" w:rsidRPr="00BC406B" w:rsidTr="00CE751F">
        <w:trPr>
          <w:trHeight w:val="617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оңы</w:t>
            </w:r>
            <w:proofErr w:type="spellEnd"/>
          </w:p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pacing w:val="54"/>
                <w:sz w:val="24"/>
                <w:szCs w:val="24"/>
                <w:lang w:val="kk-KZ"/>
              </w:rPr>
              <w:t>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>Сабақты бекіту Рефлексия</w:t>
            </w: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йге</w:t>
            </w:r>
            <w:r w:rsidRPr="00BC406B">
              <w:rPr>
                <w:rFonts w:ascii="Times New Roman" w:hAnsi="Times New Roman" w:cs="Times New Roman"/>
                <w:spacing w:val="-1"/>
                <w:sz w:val="24"/>
                <w:szCs w:val="24"/>
                <w:lang w:val="kk-KZ"/>
              </w:rPr>
              <w:t xml:space="preserve">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псырма: Сандар сыры туралы мәлімет жинау</w:t>
            </w: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Сабақты пысықтау тапсырмаларын орындау.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</w:tr>
      <w:tr w:rsidR="00E032B8" w:rsidRPr="00BC406B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Кері байланыс</w:t>
            </w:r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</w:pPr>
            <w:r w:rsidRPr="00BC406B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/>
              </w:rPr>
              <w:t xml:space="preserve">Рефлексия </w:t>
            </w:r>
            <w:r w:rsidRPr="00BC406B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  <w:t>(жеке,жұпта,топта, ұжымда)</w:t>
            </w:r>
          </w:p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>Құпия хат»  әр түрлі фигуралар тізбегі оқушыларға  таратылады.</w:t>
            </w: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30917362" wp14:editId="570445BA">
                  <wp:extent cx="1723293" cy="836934"/>
                  <wp:effectExtent l="0" t="0" r="0" b="1270"/>
                  <wp:docPr id="471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1736458" cy="8433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E032B8" w:rsidRPr="00BC406B" w:rsidRDefault="00E032B8" w:rsidP="00E032B8">
            <w:pPr>
              <w:pStyle w:val="a5"/>
              <w:numPr>
                <w:ilvl w:val="0"/>
                <w:numId w:val="4"/>
              </w:numPr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Сабақта қандай бөлімді қарастырдық?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4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Оқу мақсатына  жету үшін біз қандай іс –әрекеттер  жасадық?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4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Жұптық жұмыс түрінен алған әсеріңізбен бөліссеңіз?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4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Сөздік  қорын қандай жаңа сөздермен толықтырдық?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4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Жеке жұмыс қаншылықты қиын болды?</w:t>
            </w: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  <w:lastRenderedPageBreak/>
              <w:t xml:space="preserve">Оқушыларға 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Құпия хат»  </w:t>
            </w:r>
            <w:r w:rsidRPr="00BC406B"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  <w:t>кері байланыс парағы таратылады. Оқушылар өздері белгілейді.</w:t>
            </w: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Құпия хат»  </w:t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рі байланыс парағы.</w:t>
            </w:r>
          </w:p>
        </w:tc>
      </w:tr>
    </w:tbl>
    <w:p w:rsidR="00E032B8" w:rsidRPr="00BC406B" w:rsidRDefault="00E032B8" w:rsidP="00E032B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Normal"/>
        <w:tblW w:w="11199" w:type="dxa"/>
        <w:tblInd w:w="-294" w:type="dxa"/>
        <w:tblBorders>
          <w:top w:val="single" w:sz="8" w:space="0" w:color="2976A3"/>
          <w:left w:val="single" w:sz="8" w:space="0" w:color="2976A3"/>
          <w:bottom w:val="single" w:sz="8" w:space="0" w:color="2976A3"/>
          <w:right w:val="single" w:sz="8" w:space="0" w:color="2976A3"/>
          <w:insideH w:val="single" w:sz="8" w:space="0" w:color="2976A3"/>
          <w:insideV w:val="single" w:sz="8" w:space="0" w:color="2976A3"/>
        </w:tblBorders>
        <w:tblLayout w:type="fixed"/>
        <w:tblLook w:val="01E0" w:firstRow="1" w:lastRow="1" w:firstColumn="1" w:lastColumn="1" w:noHBand="0" w:noVBand="0"/>
      </w:tblPr>
      <w:tblGrid>
        <w:gridCol w:w="1546"/>
        <w:gridCol w:w="1003"/>
        <w:gridCol w:w="3689"/>
        <w:gridCol w:w="709"/>
        <w:gridCol w:w="1842"/>
        <w:gridCol w:w="1418"/>
        <w:gridCol w:w="976"/>
        <w:gridCol w:w="16"/>
      </w:tblGrid>
      <w:tr w:rsidR="00E032B8" w:rsidRPr="00BC406B" w:rsidTr="00CE751F">
        <w:trPr>
          <w:gridAfter w:val="1"/>
          <w:wAfter w:w="16" w:type="dxa"/>
          <w:trHeight w:val="412"/>
        </w:trPr>
        <w:tc>
          <w:tcPr>
            <w:tcW w:w="2549" w:type="dxa"/>
            <w:gridSpan w:val="2"/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kk-KZ"/>
              </w:rPr>
              <w:t>Сабақ №20-21</w:t>
            </w:r>
            <w:r w:rsidRPr="00BC406B">
              <w:rPr>
                <w:b/>
                <w:sz w:val="24"/>
                <w:szCs w:val="24"/>
                <w:lang w:val="kk-KZ"/>
              </w:rPr>
              <w:t xml:space="preserve">      </w:t>
            </w:r>
          </w:p>
        </w:tc>
        <w:tc>
          <w:tcPr>
            <w:tcW w:w="8634" w:type="dxa"/>
            <w:gridSpan w:val="5"/>
          </w:tcPr>
          <w:p w:rsidR="00E032B8" w:rsidRPr="00BC406B" w:rsidRDefault="00E032B8" w:rsidP="00CE751F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  <w:szCs w:val="24"/>
                <w:lang w:val="ru-RU"/>
              </w:rPr>
              <w:t>Мектеп</w:t>
            </w:r>
            <w:proofErr w:type="spellEnd"/>
            <w:r w:rsidRPr="00BC406B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</w:p>
        </w:tc>
      </w:tr>
      <w:tr w:rsidR="00E032B8" w:rsidRPr="00BC406B" w:rsidTr="00CE751F">
        <w:trPr>
          <w:gridAfter w:val="1"/>
          <w:wAfter w:w="16" w:type="dxa"/>
          <w:trHeight w:val="309"/>
        </w:trPr>
        <w:tc>
          <w:tcPr>
            <w:tcW w:w="2549" w:type="dxa"/>
            <w:gridSpan w:val="2"/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Күні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  <w:r w:rsidRPr="00BC406B">
              <w:rPr>
                <w:b/>
                <w:sz w:val="24"/>
                <w:szCs w:val="24"/>
                <w:lang w:val="kk-KZ"/>
              </w:rPr>
              <w:t xml:space="preserve">  </w:t>
            </w:r>
          </w:p>
        </w:tc>
        <w:tc>
          <w:tcPr>
            <w:tcW w:w="8634" w:type="dxa"/>
            <w:gridSpan w:val="5"/>
          </w:tcPr>
          <w:p w:rsidR="00E032B8" w:rsidRPr="00BC406B" w:rsidRDefault="00E032B8" w:rsidP="00CE751F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Мұғалімнің аты-жөні: </w:t>
            </w:r>
          </w:p>
        </w:tc>
      </w:tr>
      <w:tr w:rsidR="00E032B8" w:rsidRPr="00BC406B" w:rsidTr="00CE751F">
        <w:trPr>
          <w:gridAfter w:val="1"/>
          <w:wAfter w:w="16" w:type="dxa"/>
          <w:trHeight w:val="339"/>
        </w:trPr>
        <w:tc>
          <w:tcPr>
            <w:tcW w:w="2549" w:type="dxa"/>
            <w:gridSpan w:val="2"/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ынып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  <w:r w:rsidRPr="00BC406B">
              <w:rPr>
                <w:b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4398" w:type="dxa"/>
            <w:gridSpan w:val="2"/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Қатысқа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оқушы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саны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</w:p>
        </w:tc>
        <w:tc>
          <w:tcPr>
            <w:tcW w:w="4236" w:type="dxa"/>
            <w:gridSpan w:val="3"/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Қатыспаға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оқушы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саны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</w:p>
        </w:tc>
      </w:tr>
      <w:tr w:rsidR="00E032B8" w:rsidRPr="005E0419" w:rsidTr="00CE751F">
        <w:trPr>
          <w:gridAfter w:val="1"/>
          <w:wAfter w:w="16" w:type="dxa"/>
          <w:trHeight w:val="333"/>
        </w:trPr>
        <w:tc>
          <w:tcPr>
            <w:tcW w:w="2549" w:type="dxa"/>
            <w:gridSpan w:val="2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>Сабақтың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>тақырыбы</w:t>
            </w:r>
            <w:proofErr w:type="spellEnd"/>
          </w:p>
        </w:tc>
        <w:tc>
          <w:tcPr>
            <w:tcW w:w="8634" w:type="dxa"/>
            <w:gridSpan w:val="5"/>
          </w:tcPr>
          <w:p w:rsidR="00E032B8" w:rsidRPr="007F5766" w:rsidRDefault="00E032B8" w:rsidP="00CE751F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F576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игонометриялық</w:t>
            </w:r>
            <w:proofErr w:type="spellEnd"/>
            <w:r w:rsidRPr="007F57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F576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ялардың</w:t>
            </w:r>
            <w:proofErr w:type="spellEnd"/>
            <w:r w:rsidRPr="007F57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F576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фигі</w:t>
            </w:r>
            <w:proofErr w:type="spellEnd"/>
            <w:r w:rsidRPr="007F57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F576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әне</w:t>
            </w:r>
            <w:proofErr w:type="spellEnd"/>
            <w:r w:rsidRPr="007F57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F576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ның</w:t>
            </w:r>
            <w:proofErr w:type="spellEnd"/>
            <w:r w:rsidRPr="007F57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F576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қасиеттері</w:t>
            </w:r>
            <w:proofErr w:type="spellEnd"/>
          </w:p>
        </w:tc>
      </w:tr>
      <w:tr w:rsidR="00E032B8" w:rsidRPr="005E0419" w:rsidTr="00CE751F">
        <w:trPr>
          <w:gridAfter w:val="1"/>
          <w:wAfter w:w="16" w:type="dxa"/>
          <w:trHeight w:val="930"/>
        </w:trPr>
        <w:tc>
          <w:tcPr>
            <w:tcW w:w="2549" w:type="dxa"/>
            <w:gridSpan w:val="2"/>
          </w:tcPr>
          <w:p w:rsidR="00E032B8" w:rsidRPr="007F5766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қу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бағдарламасына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әйкес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қыту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мақсаттары</w:t>
            </w:r>
            <w:proofErr w:type="spellEnd"/>
          </w:p>
        </w:tc>
        <w:tc>
          <w:tcPr>
            <w:tcW w:w="8634" w:type="dxa"/>
            <w:gridSpan w:val="5"/>
          </w:tcPr>
          <w:p w:rsidR="00E032B8" w:rsidRPr="007F5766" w:rsidRDefault="00E032B8" w:rsidP="00CE751F">
            <w:pPr>
              <w:pStyle w:val="a9"/>
              <w:spacing w:after="120" w:line="276" w:lineRule="auto"/>
              <w:ind w:left="0"/>
              <w:rPr>
                <w:rFonts w:ascii="Times New Roman" w:hAnsi="Times New Roman"/>
                <w:sz w:val="24"/>
                <w:lang w:val="en-US"/>
              </w:rPr>
            </w:pPr>
            <w:r w:rsidRPr="007F5766">
              <w:rPr>
                <w:rFonts w:ascii="Times New Roman" w:hAnsi="Times New Roman"/>
                <w:bCs/>
                <w:sz w:val="24"/>
                <w:lang w:val="en-US"/>
              </w:rPr>
              <w:t xml:space="preserve">10.2.3.1 </w:t>
            </w:r>
            <w:proofErr w:type="spellStart"/>
            <w:r w:rsidRPr="007F5766">
              <w:rPr>
                <w:rFonts w:ascii="Times New Roman" w:hAnsi="Times New Roman"/>
                <w:sz w:val="24"/>
                <w:lang w:val="ru-RU"/>
              </w:rPr>
              <w:t>Тригонометриялық</w:t>
            </w:r>
            <w:proofErr w:type="spellEnd"/>
            <w:r w:rsidRPr="007F5766">
              <w:rPr>
                <w:rFonts w:ascii="Times New Roman" w:hAnsi="Times New Roman"/>
                <w:sz w:val="24"/>
                <w:lang w:val="en-US"/>
              </w:rPr>
              <w:t xml:space="preserve"> </w:t>
            </w:r>
            <w:proofErr w:type="spellStart"/>
            <w:r w:rsidRPr="007F5766">
              <w:rPr>
                <w:rFonts w:ascii="Times New Roman" w:hAnsi="Times New Roman"/>
                <w:sz w:val="24"/>
                <w:lang w:val="ru-RU"/>
              </w:rPr>
              <w:t>функциялардың</w:t>
            </w:r>
            <w:proofErr w:type="spellEnd"/>
            <w:r w:rsidRPr="007F5766">
              <w:rPr>
                <w:rFonts w:ascii="Times New Roman" w:hAnsi="Times New Roman"/>
                <w:sz w:val="24"/>
                <w:lang w:val="en-US"/>
              </w:rPr>
              <w:t xml:space="preserve"> </w:t>
            </w:r>
            <w:r w:rsidRPr="007F5766">
              <w:rPr>
                <w:rFonts w:ascii="Times New Roman" w:hAnsi="Times New Roman"/>
                <w:sz w:val="24"/>
                <w:lang w:val="kk-KZ"/>
              </w:rPr>
              <w:t>анықтамасын, қасиеттерін біледі және олардың графигін салады</w:t>
            </w:r>
            <w:r w:rsidRPr="007F5766">
              <w:rPr>
                <w:rFonts w:ascii="Times New Roman" w:hAnsi="Times New Roman"/>
                <w:sz w:val="24"/>
                <w:lang w:val="en-US"/>
              </w:rPr>
              <w:t>;</w:t>
            </w:r>
          </w:p>
        </w:tc>
      </w:tr>
      <w:tr w:rsidR="00E032B8" w:rsidRPr="005E0419" w:rsidTr="00CE751F">
        <w:trPr>
          <w:gridAfter w:val="1"/>
          <w:wAfter w:w="16" w:type="dxa"/>
          <w:trHeight w:val="951"/>
        </w:trPr>
        <w:tc>
          <w:tcPr>
            <w:tcW w:w="2549" w:type="dxa"/>
            <w:gridSpan w:val="2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Сабақтың мақсаты:</w:t>
            </w:r>
          </w:p>
        </w:tc>
        <w:tc>
          <w:tcPr>
            <w:tcW w:w="8634" w:type="dxa"/>
            <w:gridSpan w:val="5"/>
          </w:tcPr>
          <w:p w:rsidR="00E032B8" w:rsidRPr="007F5766" w:rsidRDefault="00E032B8" w:rsidP="00CE751F">
            <w:pPr>
              <w:adjustRightInd w:val="0"/>
              <w:spacing w:line="276" w:lineRule="auto"/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7F5766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-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kk-KZ"/>
                </w:rPr>
                <m:t>y=sinx</m:t>
              </m:r>
            </m:oMath>
            <w:r w:rsidRPr="007F5766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және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kk-KZ"/>
                </w:rPr>
                <m:t>y=cosx</m:t>
              </m:r>
            </m:oMath>
            <w:r w:rsidRPr="007F5766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функцияларының графиктерін салады және олардың қасиеттерін сипаттайды;</w:t>
            </w:r>
          </w:p>
          <w:p w:rsidR="00E032B8" w:rsidRPr="007F5766" w:rsidRDefault="00E032B8" w:rsidP="00CE751F">
            <w:pPr>
              <w:widowControl/>
              <w:spacing w:after="200"/>
              <w:contextualSpacing/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7F5766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- </w:t>
            </w:r>
            <w:r w:rsidRPr="007F576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kk-KZ"/>
              </w:rPr>
              <w:t>y=tgx</w:t>
            </w:r>
            <w:r w:rsidRPr="007F5766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және </w:t>
            </w:r>
            <w:r w:rsidRPr="007F576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kk-KZ"/>
              </w:rPr>
              <w:t>y=сtgx</w:t>
            </w:r>
            <w:r w:rsidRPr="007F5766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функцияларының графиктерін салады және олардың қасиеттерін сипаттайды;</w:t>
            </w:r>
          </w:p>
          <w:p w:rsidR="00E032B8" w:rsidRPr="007F5766" w:rsidRDefault="00E032B8" w:rsidP="00CE751F">
            <w:pPr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E032B8" w:rsidRPr="00BC406B" w:rsidTr="00CE751F">
        <w:trPr>
          <w:gridAfter w:val="1"/>
          <w:wAfter w:w="16" w:type="dxa"/>
          <w:trHeight w:val="411"/>
        </w:trPr>
        <w:tc>
          <w:tcPr>
            <w:tcW w:w="11183" w:type="dxa"/>
            <w:gridSpan w:val="7"/>
          </w:tcPr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абақ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барысы</w:t>
            </w:r>
            <w:proofErr w:type="spellEnd"/>
          </w:p>
        </w:tc>
      </w:tr>
      <w:tr w:rsidR="00E032B8" w:rsidRPr="00BC406B" w:rsidTr="00CE751F">
        <w:trPr>
          <w:trHeight w:val="527"/>
        </w:trPr>
        <w:tc>
          <w:tcPr>
            <w:tcW w:w="1546" w:type="dxa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Сабақты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кезе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</w:p>
        </w:tc>
        <w:tc>
          <w:tcPr>
            <w:tcW w:w="4692" w:type="dxa"/>
            <w:gridSpan w:val="2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Педагогті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2551" w:type="dxa"/>
            <w:gridSpan w:val="2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ны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1418" w:type="dxa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Бағалау</w:t>
            </w:r>
            <w:proofErr w:type="spellEnd"/>
          </w:p>
        </w:tc>
        <w:tc>
          <w:tcPr>
            <w:tcW w:w="992" w:type="dxa"/>
            <w:gridSpan w:val="2"/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Ресурстар</w:t>
            </w:r>
            <w:proofErr w:type="spellEnd"/>
          </w:p>
        </w:tc>
      </w:tr>
      <w:tr w:rsidR="00E032B8" w:rsidRPr="00BC406B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Басы</w:t>
            </w:r>
            <w:proofErr w:type="spellEnd"/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</w:rPr>
            </w:pPr>
            <w:r w:rsidRPr="00BC406B">
              <w:rPr>
                <w:sz w:val="24"/>
                <w:szCs w:val="24"/>
                <w:lang w:val="kk-KZ"/>
              </w:rPr>
              <w:t>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  <w:lang w:val="ru-RU"/>
              </w:rPr>
              <w:t>Ұйымдастыру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  <w:lang w:val="ru-RU"/>
              </w:rPr>
              <w:t>сәті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</w:p>
          <w:p w:rsidR="00E032B8" w:rsidRPr="003209BB" w:rsidRDefault="00E032B8" w:rsidP="00CE751F">
            <w:pPr>
              <w:spacing w:line="260" w:lineRule="exact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3209B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Амандасу.</w:t>
            </w:r>
          </w:p>
          <w:p w:rsidR="00E032B8" w:rsidRPr="003209BB" w:rsidRDefault="00E032B8" w:rsidP="00CE751F">
            <w:pPr>
              <w:spacing w:line="260" w:lineRule="exac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kk-KZ"/>
              </w:rPr>
            </w:pPr>
            <w:r w:rsidRPr="003209B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3209B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kk-KZ"/>
              </w:rPr>
              <w:t>Топтық жұмыс: оқушылар 4 топқа бөлінеді. (синустар тобы, косинустар тобы, тангенстар тобы және котангенстер тобы) Әр топ атына сәйкес есептер ұсынылады. Оқушылар топтасып берілген тапсырмаларды постерде  орындап, тақтаға шығып, қорғайды.</w:t>
            </w: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  <w:r w:rsidRPr="00BC406B">
              <w:rPr>
                <w:sz w:val="24"/>
                <w:szCs w:val="24"/>
                <w:lang w:val="kk-KZ"/>
              </w:rPr>
              <w:t>Психологиялық ахуалға берілген тапсырманы орындайды.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  <w:r w:rsidRPr="00BC406B">
              <w:rPr>
                <w:noProof/>
                <w:sz w:val="24"/>
                <w:szCs w:val="24"/>
                <w:lang w:val="ru-RU" w:eastAsia="ru-RU"/>
              </w:rPr>
              <w:drawing>
                <wp:anchor distT="0" distB="0" distL="114300" distR="114300" simplePos="0" relativeHeight="251660288" behindDoc="0" locked="0" layoutInCell="1" allowOverlap="1" wp14:anchorId="59F3C337" wp14:editId="7794FC3B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9524</wp:posOffset>
                  </wp:positionV>
                  <wp:extent cx="894857" cy="714375"/>
                  <wp:effectExtent l="0" t="0" r="635" b="0"/>
                  <wp:wrapNone/>
                  <wp:docPr id="472" name="Рисунок 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2967" cy="720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сихологиялық ахуал.</w:t>
            </w: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</w:p>
        </w:tc>
      </w:tr>
      <w:tr w:rsidR="00E032B8" w:rsidRPr="00BC406B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sz w:val="24"/>
                <w:szCs w:val="24"/>
                <w:lang w:val="kk-KZ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lastRenderedPageBreak/>
              <w:t xml:space="preserve">Негізгі бөлім </w:t>
            </w:r>
            <w:r w:rsidRPr="00BC406B">
              <w:rPr>
                <w:sz w:val="24"/>
                <w:szCs w:val="24"/>
                <w:lang w:val="kk-KZ"/>
              </w:rPr>
              <w:t>Тақырыпты ашу</w:t>
            </w:r>
          </w:p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ru-RU"/>
              </w:rPr>
            </w:pPr>
            <w:r w:rsidRPr="00BC406B">
              <w:rPr>
                <w:sz w:val="24"/>
                <w:szCs w:val="24"/>
                <w:lang w:val="kk-KZ"/>
              </w:rPr>
              <w:t>10 минут</w:t>
            </w:r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ригонометриялық</w:t>
            </w:r>
            <w:proofErr w:type="spellEnd"/>
            <w:r w:rsidRPr="00293F6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функциялардың</w:t>
            </w:r>
            <w:proofErr w:type="spellEnd"/>
            <w:r w:rsidRPr="00293F6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графиктері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қушыларға сәйкес масштабты таңдай отырып, синустың бірлік шеңбердегі  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ен 36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ұрыштардағы мәндерін координаталық жазықтыққа ауыстыруды ұсыныңыз.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Периодтыескеріпсызбаныжалғастырыңы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Синусоида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ұғымыненгізіңі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99D48D0" wp14:editId="11FF2443">
                  <wp:extent cx="3827227" cy="1155939"/>
                  <wp:effectExtent l="0" t="0" r="1905" b="6350"/>
                  <wp:docPr id="473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"/>
                          <a:srcRect l="22611" t="36640" r="16369" b="30578"/>
                          <a:stretch/>
                        </pic:blipFill>
                        <pic:spPr bwMode="auto">
                          <a:xfrm>
                            <a:off x="0" y="0"/>
                            <a:ext cx="3832466" cy="11575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Осылай синус функциясының графигін көрсете отырып, функцияның төмендегі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алгоритм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1-8)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бойынша қасиеттерін оқушылардан сұрау арқылы тақтаға жазамыз. Жазып болғаннан кейін </w:t>
            </w:r>
            <w:r w:rsidRPr="00BC406B">
              <w:rPr>
                <w:rFonts w:ascii="Times New Roman" w:eastAsia="Calibri" w:hAnsi="Times New Roman" w:cs="Times New Roman"/>
                <w:b/>
                <w:sz w:val="24"/>
                <w:szCs w:val="24"/>
                <w:lang w:val="kk-KZ"/>
              </w:rPr>
              <w:t>слайд 2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бойынша дұрыс не бұрыс екендігін тексереміз. (Егер оқушылар қате айтқан жағдайда мұғалім дұрыс жағдайын түсіндіреді)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анықталуоблысы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мәндерініңоблысы</w:t>
            </w:r>
            <w:proofErr w:type="spellEnd"/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Жұп/тақтығы</w:t>
            </w:r>
            <w:r w:rsidRPr="00BC406B">
              <w:rPr>
                <w:rFonts w:ascii="Times New Roman" w:hAnsi="Times New Roman"/>
                <w:sz w:val="24"/>
              </w:rPr>
              <w:t xml:space="preserve">; 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Периодтылығы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нөлдері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Таңбатұрақтылық аралығы</w:t>
            </w:r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Өсу, кему аралығы</w:t>
            </w:r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Максимумжәнеминимумнүктелер</w:t>
            </w:r>
            <w:proofErr w:type="spellEnd"/>
            <w:r w:rsidRPr="00BC406B">
              <w:rPr>
                <w:rFonts w:ascii="Times New Roman" w:hAnsi="Times New Roman"/>
                <w:sz w:val="24"/>
                <w:lang w:val="kk-KZ"/>
              </w:rPr>
              <w:t>і</w:t>
            </w:r>
            <w:r w:rsidRPr="00BC406B">
              <w:rPr>
                <w:rFonts w:ascii="Times New Roman" w:hAnsi="Times New Roman"/>
                <w:sz w:val="24"/>
              </w:rPr>
              <w:t>.</w:t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Дәлосылайкосинус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ангенсжәнекотангенсфункциясыныңграфигі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салу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лардытоптарғабіріктіріңі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gram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қа</w:t>
            </w:r>
            <w:proofErr w:type="gram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өлеміз және әр топқа ат қоямыз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).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ларғафункцияграфиктерініңқасиеттерінжазудыұсыныңы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: 1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оп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, 2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оп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ангенс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, 3топ -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ангенсбойыншафункцияны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ң графиктерін салады және жоғарыдағы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алгоритм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1-8</w:t>
            </w:r>
            <w:proofErr w:type="gramStart"/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)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бойынша</w:t>
            </w:r>
            <w:proofErr w:type="gramEnd"/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қасиеттерін жазады. </w:t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р топ өз шешімін ұсынады. Жауаптар талқыланады және толықтырылады.</w:t>
            </w:r>
          </w:p>
          <w:p w:rsidR="00E032B8" w:rsidRPr="00BC406B" w:rsidRDefault="00E032B8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Әр топтан бір оқушыдан шығып, Джигсо әдісі бойынша өзге екі топқа барып өз тақырыптарын түсіндіреді, сұрақтарға жауап береді. </w:t>
            </w: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tbl>
            <w:tblPr>
              <w:tblW w:w="2947" w:type="dxa"/>
              <w:tblLayout w:type="fixed"/>
              <w:tblLook w:val="04A0" w:firstRow="1" w:lastRow="0" w:firstColumn="1" w:lastColumn="0" w:noHBand="0" w:noVBand="1"/>
            </w:tblPr>
            <w:tblGrid>
              <w:gridCol w:w="995"/>
              <w:gridCol w:w="1952"/>
            </w:tblGrid>
            <w:tr w:rsidR="00E032B8" w:rsidRPr="00BC406B" w:rsidTr="00CE751F">
              <w:trPr>
                <w:trHeight w:val="286"/>
              </w:trPr>
              <w:tc>
                <w:tcPr>
                  <w:tcW w:w="995" w:type="dxa"/>
                </w:tcPr>
                <w:p w:rsidR="00E032B8" w:rsidRPr="00BC406B" w:rsidRDefault="00E032B8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  <w:lastRenderedPageBreak/>
                    <w:t>Бағалау кртитериі</w:t>
                  </w: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  <w:t>Дескриптор</w:t>
                  </w:r>
                </w:p>
              </w:tc>
            </w:tr>
            <w:tr w:rsidR="00E032B8" w:rsidRPr="00BC406B" w:rsidTr="00CE751F">
              <w:trPr>
                <w:trHeight w:val="846"/>
              </w:trPr>
              <w:tc>
                <w:tcPr>
                  <w:tcW w:w="995" w:type="dxa"/>
                  <w:vMerge w:val="restart"/>
                </w:tcPr>
                <w:p w:rsidR="00E032B8" w:rsidRPr="00BC406B" w:rsidRDefault="00E032B8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kk-KZ" w:eastAsia="en-GB"/>
                    </w:rPr>
                    <w:t xml:space="preserve">Кез келген есептерді шығару тәсілдерін мен анықтамаларды пайдаланады </w:t>
                  </w: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pStyle w:val="TableParagraph"/>
                    <w:ind w:left="0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Қосымша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ақпарат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көздері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пайдалана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отырып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 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тексереді</w:t>
                  </w:r>
                  <w:proofErr w:type="spellEnd"/>
                </w:p>
              </w:tc>
            </w:tr>
            <w:tr w:rsidR="00E032B8" w:rsidRPr="00BC406B" w:rsidTr="00CE751F">
              <w:trPr>
                <w:trHeight w:val="488"/>
              </w:trPr>
              <w:tc>
                <w:tcPr>
                  <w:tcW w:w="995" w:type="dxa"/>
                  <w:vMerge/>
                </w:tcPr>
                <w:p w:rsidR="00E032B8" w:rsidRPr="00BC406B" w:rsidRDefault="00E032B8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pStyle w:val="TableParagraph"/>
                    <w:ind w:left="0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Шығарылға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есептердің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дұрыстығы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бақылайды</w:t>
                  </w:r>
                  <w:proofErr w:type="spellEnd"/>
                </w:p>
              </w:tc>
            </w:tr>
            <w:tr w:rsidR="00E032B8" w:rsidRPr="00BC406B" w:rsidTr="00CE751F">
              <w:trPr>
                <w:trHeight w:val="516"/>
              </w:trPr>
              <w:tc>
                <w:tcPr>
                  <w:tcW w:w="995" w:type="dxa"/>
                  <w:vMerge/>
                </w:tcPr>
                <w:p w:rsidR="00E032B8" w:rsidRPr="00BC406B" w:rsidRDefault="00E032B8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406B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Тапсырмалардың нәтижесін тексеру</w:t>
                  </w:r>
                </w:p>
              </w:tc>
            </w:tr>
            <w:tr w:rsidR="00E032B8" w:rsidRPr="005E0419" w:rsidTr="00CE751F">
              <w:trPr>
                <w:trHeight w:val="394"/>
              </w:trPr>
              <w:tc>
                <w:tcPr>
                  <w:tcW w:w="995" w:type="dxa"/>
                  <w:vMerge/>
                </w:tcPr>
                <w:p w:rsidR="00E032B8" w:rsidRPr="00BC406B" w:rsidRDefault="00E032B8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  <w:r w:rsidRPr="00BC406B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Шығарылған есептердің жақсы үлгілерін көрсетеді</w:t>
                  </w:r>
                </w:p>
              </w:tc>
            </w:tr>
            <w:tr w:rsidR="00E032B8" w:rsidRPr="005E0419" w:rsidTr="00CE751F">
              <w:trPr>
                <w:trHeight w:val="394"/>
              </w:trPr>
              <w:tc>
                <w:tcPr>
                  <w:tcW w:w="995" w:type="dxa"/>
                </w:tcPr>
                <w:p w:rsidR="00E032B8" w:rsidRPr="00BC406B" w:rsidRDefault="00E032B8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</w:p>
              </w:tc>
            </w:tr>
          </w:tbl>
          <w:p w:rsidR="00E032B8" w:rsidRPr="001F069F" w:rsidRDefault="00E032B8" w:rsidP="00CE751F">
            <w:pPr>
              <w:pStyle w:val="TableParagraph"/>
              <w:tabs>
                <w:tab w:val="left" w:pos="425"/>
              </w:tabs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noProof/>
                <w:sz w:val="24"/>
                <w:szCs w:val="24"/>
                <w:lang w:val="ru-RU" w:eastAsia="ru-RU"/>
              </w:rPr>
              <w:drawing>
                <wp:inline distT="0" distB="0" distL="0" distR="0" wp14:anchorId="041EE9DF" wp14:editId="30FEC716">
                  <wp:extent cx="571500" cy="675621"/>
                  <wp:effectExtent l="0" t="0" r="0" b="0"/>
                  <wp:docPr id="474" name="Рисунок 474" descr="Жазылым алдындағы тапсырма - Сабақ жоспары Ұзақ мерзімді жоспардың тарауы:  Отбасылық дәстүрлер мен мерекеле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Жазылым алдындағы тапсырма - Сабақ жоспары Ұзақ мерзімді жоспардың тарауы:  Отбасылық дәстүрлер мен мерекелер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044"/>
                          <a:stretch/>
                        </pic:blipFill>
                        <pic:spPr bwMode="auto">
                          <a:xfrm>
                            <a:off x="0" y="0"/>
                            <a:ext cx="570188" cy="674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Үлестірмелі қағаздар</w:t>
            </w: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Үлестірмелі қағаздар</w:t>
            </w:r>
          </w:p>
        </w:tc>
      </w:tr>
      <w:tr w:rsidR="00E032B8" w:rsidRPr="00BC406B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>Оқулық</w:t>
            </w:r>
            <w:proofErr w:type="spellStart"/>
            <w:r w:rsidRPr="00BC406B">
              <w:rPr>
                <w:b/>
                <w:sz w:val="24"/>
                <w:szCs w:val="24"/>
              </w:rPr>
              <w:t>пе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жұмыс</w:t>
            </w:r>
            <w:proofErr w:type="spellEnd"/>
          </w:p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</w:rPr>
              <w:t>2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Жұппен жұмыс</w:t>
            </w:r>
          </w:p>
          <w:p w:rsidR="00E032B8" w:rsidRPr="00BC406B" w:rsidRDefault="00E032B8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Тапсырмалар: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№1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position w:val="-64"/>
                <w:sz w:val="24"/>
                <w:szCs w:val="24"/>
                <w:lang w:val="ru-RU"/>
              </w:rPr>
              <w:object w:dxaOrig="1100" w:dyaOrig="1400">
                <v:shape id="_x0000_i1028" type="#_x0000_t75" style="width:54.6pt;height:69.6pt" o:ole="">
                  <v:imagedata r:id="rId8" o:title=""/>
                </v:shape>
                <o:OLEObject Type="Embed" ProgID="Equation.DSMT4" ShapeID="_x0000_i1028" DrawAspect="Content" ObjectID="_1784037809" r:id="rId15"/>
              </w:objec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№2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position w:val="-64"/>
                <w:sz w:val="24"/>
                <w:szCs w:val="24"/>
                <w:lang w:val="ru-RU"/>
              </w:rPr>
              <w:object w:dxaOrig="1040" w:dyaOrig="1400">
                <v:shape id="_x0000_i1029" type="#_x0000_t75" style="width:51.6pt;height:69.6pt" o:ole="">
                  <v:imagedata r:id="rId10" o:title=""/>
                </v:shape>
                <o:OLEObject Type="Embed" ProgID="Equation.DSMT4" ShapeID="_x0000_i1029" DrawAspect="Content" ObjectID="_1784037810" r:id="rId16"/>
              </w:objec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№3 (C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ңгейінің есебі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position w:val="-64"/>
                <w:sz w:val="24"/>
                <w:szCs w:val="24"/>
                <w:lang w:val="ru-RU"/>
              </w:rPr>
              <w:object w:dxaOrig="1100" w:dyaOrig="1400">
                <v:shape id="_x0000_i1030" type="#_x0000_t75" style="width:54.6pt;height:69.6pt" o:ole="">
                  <v:imagedata r:id="rId12" o:title=""/>
                </v:shape>
                <o:OLEObject Type="Embed" ProgID="Equation.DSMT4" ShapeID="_x0000_i1030" DrawAspect="Content" ObjectID="_1784037811" r:id="rId17"/>
              </w:objec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tbl>
            <w:tblPr>
              <w:tblW w:w="2947" w:type="dxa"/>
              <w:tblLayout w:type="fixed"/>
              <w:tblLook w:val="04A0" w:firstRow="1" w:lastRow="0" w:firstColumn="1" w:lastColumn="0" w:noHBand="0" w:noVBand="1"/>
            </w:tblPr>
            <w:tblGrid>
              <w:gridCol w:w="995"/>
              <w:gridCol w:w="1952"/>
            </w:tblGrid>
            <w:tr w:rsidR="00E032B8" w:rsidRPr="00BC406B" w:rsidTr="00CE751F">
              <w:trPr>
                <w:trHeight w:val="286"/>
              </w:trPr>
              <w:tc>
                <w:tcPr>
                  <w:tcW w:w="995" w:type="dxa"/>
                </w:tcPr>
                <w:p w:rsidR="00E032B8" w:rsidRPr="00BC406B" w:rsidRDefault="00E032B8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  <w:lastRenderedPageBreak/>
                    <w:t>Бағалау кртитериі</w:t>
                  </w: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  <w:t>Дескриптор</w:t>
                  </w:r>
                </w:p>
              </w:tc>
            </w:tr>
            <w:tr w:rsidR="00E032B8" w:rsidRPr="00BC406B" w:rsidTr="00CE751F">
              <w:trPr>
                <w:trHeight w:val="846"/>
              </w:trPr>
              <w:tc>
                <w:tcPr>
                  <w:tcW w:w="995" w:type="dxa"/>
                  <w:vMerge w:val="restart"/>
                </w:tcPr>
                <w:p w:rsidR="00E032B8" w:rsidRPr="00BC406B" w:rsidRDefault="00E032B8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kk-KZ" w:eastAsia="en-GB"/>
                    </w:rPr>
                    <w:t xml:space="preserve">Кез келген есептерді шығару тәсілдерін мен анықтамаларды </w:t>
                  </w:r>
                  <w:r w:rsidRPr="00BC406B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kk-KZ" w:eastAsia="en-GB"/>
                    </w:rPr>
                    <w:lastRenderedPageBreak/>
                    <w:t xml:space="preserve">пайдаланады </w:t>
                  </w: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pStyle w:val="TableParagraph"/>
                    <w:ind w:left="0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lastRenderedPageBreak/>
                    <w:t>Қосымша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ақпарат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көздері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пайдалана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отырып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 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тексереді</w:t>
                  </w:r>
                  <w:proofErr w:type="spellEnd"/>
                </w:p>
              </w:tc>
            </w:tr>
            <w:tr w:rsidR="00E032B8" w:rsidRPr="00BC406B" w:rsidTr="00CE751F">
              <w:trPr>
                <w:trHeight w:val="488"/>
              </w:trPr>
              <w:tc>
                <w:tcPr>
                  <w:tcW w:w="995" w:type="dxa"/>
                  <w:vMerge/>
                </w:tcPr>
                <w:p w:rsidR="00E032B8" w:rsidRPr="00BC406B" w:rsidRDefault="00E032B8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pStyle w:val="TableParagraph"/>
                    <w:ind w:left="0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Шығарылға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есептердің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дұрыстығы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бақылайды</w:t>
                  </w:r>
                  <w:proofErr w:type="spellEnd"/>
                </w:p>
              </w:tc>
            </w:tr>
            <w:tr w:rsidR="00E032B8" w:rsidRPr="00BC406B" w:rsidTr="00CE751F">
              <w:trPr>
                <w:trHeight w:val="516"/>
              </w:trPr>
              <w:tc>
                <w:tcPr>
                  <w:tcW w:w="995" w:type="dxa"/>
                  <w:vMerge/>
                </w:tcPr>
                <w:p w:rsidR="00E032B8" w:rsidRPr="00BC406B" w:rsidRDefault="00E032B8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406B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Тапсырмалардың нәтижесін тексеру</w:t>
                  </w:r>
                </w:p>
              </w:tc>
            </w:tr>
            <w:tr w:rsidR="00E032B8" w:rsidRPr="005E0419" w:rsidTr="00CE751F">
              <w:trPr>
                <w:trHeight w:val="394"/>
              </w:trPr>
              <w:tc>
                <w:tcPr>
                  <w:tcW w:w="995" w:type="dxa"/>
                  <w:vMerge/>
                </w:tcPr>
                <w:p w:rsidR="00E032B8" w:rsidRPr="00BC406B" w:rsidRDefault="00E032B8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  <w:r w:rsidRPr="00BC406B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Шығарылған есептердің жақсы үлгілерін көрсетеді</w:t>
                  </w:r>
                </w:p>
              </w:tc>
            </w:tr>
            <w:tr w:rsidR="00E032B8" w:rsidRPr="005E0419" w:rsidTr="00CE751F">
              <w:trPr>
                <w:trHeight w:val="394"/>
              </w:trPr>
              <w:tc>
                <w:tcPr>
                  <w:tcW w:w="995" w:type="dxa"/>
                </w:tcPr>
                <w:p w:rsidR="00E032B8" w:rsidRPr="00BC406B" w:rsidRDefault="00E032B8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1952" w:type="dxa"/>
                </w:tcPr>
                <w:p w:rsidR="00E032B8" w:rsidRPr="00BC406B" w:rsidRDefault="00E032B8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</w:p>
              </w:tc>
            </w:tr>
          </w:tbl>
          <w:p w:rsidR="00E032B8" w:rsidRPr="00BC406B" w:rsidRDefault="00E032B8" w:rsidP="00CE751F">
            <w:pPr>
              <w:shd w:val="clear" w:color="auto" w:fill="FFFFFF"/>
              <w:textAlignment w:val="baseline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Бағалау: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«+»; «-»; «?» әдісі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лім алушылар берілген тапсырма бойынша пікірлерін білдіреді.</w:t>
            </w:r>
          </w:p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тық тапсырмалар.</w:t>
            </w:r>
          </w:p>
        </w:tc>
      </w:tr>
      <w:tr w:rsidR="00E032B8" w:rsidRPr="00BC406B" w:rsidTr="00CE751F">
        <w:trPr>
          <w:trHeight w:val="617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оңы</w:t>
            </w:r>
            <w:proofErr w:type="spellEnd"/>
          </w:p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pacing w:val="54"/>
                <w:sz w:val="24"/>
                <w:szCs w:val="24"/>
                <w:lang w:val="kk-KZ"/>
              </w:rPr>
              <w:t>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>Сабақты бекіту Рефлексия</w:t>
            </w: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йге</w:t>
            </w:r>
            <w:r w:rsidRPr="00BC406B">
              <w:rPr>
                <w:rFonts w:ascii="Times New Roman" w:hAnsi="Times New Roman" w:cs="Times New Roman"/>
                <w:spacing w:val="-1"/>
                <w:sz w:val="24"/>
                <w:szCs w:val="24"/>
                <w:lang w:val="kk-KZ"/>
              </w:rPr>
              <w:t xml:space="preserve">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псырма: Сандар сыры туралы мәлімет жинау</w:t>
            </w: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Сабақты пысықтау тапсырмаларын орындау.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</w:tr>
      <w:tr w:rsidR="00E032B8" w:rsidRPr="00BC406B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Кері байланыс</w:t>
            </w:r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</w:pPr>
            <w:r w:rsidRPr="00BC406B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/>
              </w:rPr>
              <w:t xml:space="preserve">Рефлексия </w:t>
            </w:r>
            <w:r w:rsidRPr="00BC406B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  <w:t>(жеке,жұпта,топта, ұжымда)</w:t>
            </w:r>
          </w:p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>Құпия хат»  әр түрлі фигуралар тізбегі оқушыларға  таратылады.</w:t>
            </w: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39285DE0" wp14:editId="5CA62DC5">
                  <wp:extent cx="1723293" cy="836934"/>
                  <wp:effectExtent l="0" t="0" r="0" b="1270"/>
                  <wp:docPr id="475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1736458" cy="8433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E032B8" w:rsidRPr="00BC406B" w:rsidRDefault="00E032B8" w:rsidP="00E032B8">
            <w:pPr>
              <w:pStyle w:val="a5"/>
              <w:numPr>
                <w:ilvl w:val="0"/>
                <w:numId w:val="29"/>
              </w:numPr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Сабақта қандай бөлімді қарастырдық?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29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Оқу мақсатына  жету үшін біз қандай іс –әрекеттер  жасадық?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29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Жұптық жұмыс түрінен алған әсеріңізбен бөліссеңіз?</w:t>
            </w:r>
          </w:p>
          <w:p w:rsidR="00E032B8" w:rsidRPr="00BC406B" w:rsidRDefault="00E032B8" w:rsidP="00E032B8">
            <w:pPr>
              <w:pStyle w:val="a9"/>
              <w:widowControl/>
              <w:numPr>
                <w:ilvl w:val="0"/>
                <w:numId w:val="29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Сөздік  қорын қандай жаңа сөздермен толықтырдық?</w:t>
            </w:r>
          </w:p>
          <w:p w:rsidR="00E032B8" w:rsidRPr="001F069F" w:rsidRDefault="00E032B8" w:rsidP="00E032B8">
            <w:pPr>
              <w:pStyle w:val="a9"/>
              <w:widowControl/>
              <w:numPr>
                <w:ilvl w:val="0"/>
                <w:numId w:val="29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Жеке жұмыс қаншылықты қиын болды?</w:t>
            </w:r>
          </w:p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jc w:val="both"/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  <w:t xml:space="preserve">Оқушыларға </w:t>
            </w:r>
          </w:p>
          <w:p w:rsidR="00E032B8" w:rsidRPr="00BC406B" w:rsidRDefault="00E032B8" w:rsidP="00CE751F">
            <w:pPr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Құпия хат»  </w:t>
            </w:r>
            <w:r w:rsidRPr="00BC406B"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  <w:t>кері байланыс парағы таратылады. Оқушылар өздері белгілейді.</w:t>
            </w:r>
          </w:p>
          <w:p w:rsidR="00E032B8" w:rsidRPr="00BC406B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Құпия хат»  </w:t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032B8" w:rsidRPr="00BC406B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рі байланыс парағы.</w:t>
            </w:r>
          </w:p>
        </w:tc>
      </w:tr>
    </w:tbl>
    <w:tbl>
      <w:tblPr>
        <w:tblStyle w:val="TableNormal1"/>
        <w:tblW w:w="11057" w:type="dxa"/>
        <w:tblInd w:w="-152" w:type="dxa"/>
        <w:tblBorders>
          <w:top w:val="single" w:sz="8" w:space="0" w:color="2976A3"/>
          <w:left w:val="single" w:sz="8" w:space="0" w:color="2976A3"/>
          <w:bottom w:val="single" w:sz="8" w:space="0" w:color="2976A3"/>
          <w:right w:val="single" w:sz="8" w:space="0" w:color="2976A3"/>
          <w:insideH w:val="single" w:sz="8" w:space="0" w:color="2976A3"/>
          <w:insideV w:val="single" w:sz="8" w:space="0" w:color="2976A3"/>
        </w:tblBorders>
        <w:tblLayout w:type="fixed"/>
        <w:tblLook w:val="01E0" w:firstRow="1" w:lastRow="1" w:firstColumn="1" w:lastColumn="1" w:noHBand="0" w:noVBand="0"/>
      </w:tblPr>
      <w:tblGrid>
        <w:gridCol w:w="1546"/>
        <w:gridCol w:w="416"/>
        <w:gridCol w:w="3539"/>
        <w:gridCol w:w="595"/>
        <w:gridCol w:w="3118"/>
        <w:gridCol w:w="1134"/>
        <w:gridCol w:w="693"/>
        <w:gridCol w:w="16"/>
      </w:tblGrid>
      <w:tr w:rsidR="00E032B8" w:rsidRPr="0012736C" w:rsidTr="00CE751F">
        <w:trPr>
          <w:gridAfter w:val="1"/>
          <w:wAfter w:w="16" w:type="dxa"/>
          <w:trHeight w:val="412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kk-KZ"/>
              </w:rPr>
              <w:t>Сабақ №2</w:t>
            </w:r>
            <w:r>
              <w:rPr>
                <w:b/>
                <w:sz w:val="24"/>
                <w:szCs w:val="24"/>
              </w:rPr>
              <w:t>3</w:t>
            </w:r>
            <w:r>
              <w:rPr>
                <w:b/>
                <w:sz w:val="24"/>
                <w:szCs w:val="24"/>
                <w:lang w:val="kk-KZ"/>
              </w:rPr>
              <w:t>-24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</w:t>
            </w:r>
          </w:p>
        </w:tc>
        <w:tc>
          <w:tcPr>
            <w:tcW w:w="9079" w:type="dxa"/>
            <w:gridSpan w:val="5"/>
          </w:tcPr>
          <w:p w:rsidR="00E032B8" w:rsidRPr="0012736C" w:rsidRDefault="00E032B8" w:rsidP="00CE751F">
            <w:pPr>
              <w:pStyle w:val="AssignmentTemplate"/>
              <w:spacing w:before="0" w:after="0"/>
              <w:ind w:left="113"/>
              <w:rPr>
                <w:rFonts w:ascii="Times New Roman" w:hAnsi="Times New Roman"/>
                <w:sz w:val="24"/>
                <w:szCs w:val="24"/>
                <w:lang w:val="kk-KZ"/>
              </w:rPr>
            </w:pPr>
            <w:proofErr w:type="spellStart"/>
            <w:r w:rsidRPr="0012736C">
              <w:rPr>
                <w:rFonts w:ascii="Times New Roman" w:hAnsi="Times New Roman"/>
                <w:sz w:val="24"/>
                <w:szCs w:val="24"/>
                <w:lang w:val="ru-RU"/>
              </w:rPr>
              <w:t>Мектеп</w:t>
            </w:r>
            <w:proofErr w:type="spellEnd"/>
            <w:r w:rsidRPr="0012736C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</w:p>
        </w:tc>
      </w:tr>
      <w:tr w:rsidR="00E032B8" w:rsidRPr="0012736C" w:rsidTr="00CE751F">
        <w:trPr>
          <w:gridAfter w:val="1"/>
          <w:wAfter w:w="16" w:type="dxa"/>
          <w:trHeight w:val="309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Күні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 </w:t>
            </w:r>
          </w:p>
        </w:tc>
        <w:tc>
          <w:tcPr>
            <w:tcW w:w="9079" w:type="dxa"/>
            <w:gridSpan w:val="5"/>
          </w:tcPr>
          <w:p w:rsidR="00E032B8" w:rsidRPr="0012736C" w:rsidRDefault="00E032B8" w:rsidP="00CE751F">
            <w:pPr>
              <w:pStyle w:val="AssignmentTemplate"/>
              <w:spacing w:before="0" w:after="0"/>
              <w:ind w:left="113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Мұғалімнің аты-жөні: </w:t>
            </w:r>
          </w:p>
        </w:tc>
      </w:tr>
      <w:tr w:rsidR="00E032B8" w:rsidRPr="0012736C" w:rsidTr="00CE751F">
        <w:trPr>
          <w:gridAfter w:val="1"/>
          <w:wAfter w:w="16" w:type="dxa"/>
          <w:trHeight w:val="339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  <w:lang w:val="kk-KZ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Сынып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3539" w:type="dxa"/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Қатысқа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оқушы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саны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</w:p>
        </w:tc>
        <w:tc>
          <w:tcPr>
            <w:tcW w:w="5540" w:type="dxa"/>
            <w:gridSpan w:val="4"/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Қатыспаға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оқушы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саны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</w:p>
        </w:tc>
      </w:tr>
      <w:tr w:rsidR="00E032B8" w:rsidRPr="005E0419" w:rsidTr="00CE751F">
        <w:trPr>
          <w:gridAfter w:val="1"/>
          <w:wAfter w:w="16" w:type="dxa"/>
          <w:trHeight w:val="333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Сабақтың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тақырыбы</w:t>
            </w:r>
            <w:proofErr w:type="spellEnd"/>
          </w:p>
        </w:tc>
        <w:tc>
          <w:tcPr>
            <w:tcW w:w="9079" w:type="dxa"/>
            <w:gridSpan w:val="5"/>
          </w:tcPr>
          <w:p w:rsidR="00E032B8" w:rsidRPr="00391660" w:rsidRDefault="00E032B8" w:rsidP="00CE751F">
            <w:pPr>
              <w:shd w:val="clear" w:color="auto" w:fill="FFFFFF"/>
              <w:tabs>
                <w:tab w:val="left" w:pos="761"/>
              </w:tabs>
              <w:rPr>
                <w:rFonts w:ascii="Times New Roman" w:hAnsi="Times New Roman" w:cs="Times New Roman"/>
                <w:lang w:val="kk-KZ"/>
              </w:rPr>
            </w:pPr>
            <w:r w:rsidRPr="00391660">
              <w:rPr>
                <w:rFonts w:ascii="Times New Roman" w:hAnsi="Times New Roman" w:cs="Times New Roman"/>
                <w:lang w:val="kk-KZ"/>
              </w:rPr>
              <w:lastRenderedPageBreak/>
              <w:t>Тригонометриялық функциялардың графиктерін түрлендірулер көмегімен салу</w:t>
            </w:r>
          </w:p>
          <w:p w:rsidR="00E032B8" w:rsidRPr="00F42432" w:rsidRDefault="00E032B8" w:rsidP="00CE751F">
            <w:pPr>
              <w:rPr>
                <w:rFonts w:ascii="Times New Roman" w:hAnsi="Times New Roman"/>
                <w:b/>
                <w:sz w:val="24"/>
                <w:lang w:val="kk-KZ"/>
              </w:rPr>
            </w:pPr>
          </w:p>
        </w:tc>
      </w:tr>
      <w:tr w:rsidR="00E032B8" w:rsidRPr="005E0419" w:rsidTr="00CE751F">
        <w:trPr>
          <w:gridAfter w:val="1"/>
          <w:wAfter w:w="16" w:type="dxa"/>
          <w:trHeight w:val="930"/>
        </w:trPr>
        <w:tc>
          <w:tcPr>
            <w:tcW w:w="1962" w:type="dxa"/>
            <w:gridSpan w:val="2"/>
          </w:tcPr>
          <w:p w:rsidR="00E032B8" w:rsidRPr="00293F6D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Оқу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бағдарламасына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сәйкес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оқыту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мақсаттары</w:t>
            </w:r>
            <w:proofErr w:type="spellEnd"/>
          </w:p>
        </w:tc>
        <w:tc>
          <w:tcPr>
            <w:tcW w:w="9079" w:type="dxa"/>
            <w:gridSpan w:val="5"/>
          </w:tcPr>
          <w:p w:rsidR="00E032B8" w:rsidRPr="00AF4255" w:rsidRDefault="00E032B8" w:rsidP="00CE751F">
            <w:pPr>
              <w:textAlignment w:val="baseline"/>
              <w:rPr>
                <w:rFonts w:ascii="Times New Roman" w:hAnsi="Times New Roman"/>
                <w:b/>
                <w:i/>
                <w:color w:val="2976A4"/>
                <w:sz w:val="24"/>
                <w:lang w:val="kk-KZ"/>
              </w:rPr>
            </w:pPr>
            <w:r w:rsidRPr="00391660">
              <w:rPr>
                <w:rFonts w:ascii="Times New Roman" w:hAnsi="Times New Roman" w:cs="Times New Roman"/>
                <w:color w:val="000000"/>
                <w:lang w:val="kk-KZ"/>
              </w:rPr>
              <w:t>10.2.3.2</w:t>
            </w:r>
            <w:r w:rsidRPr="00391660">
              <w:rPr>
                <w:rFonts w:ascii="Times New Roman" w:eastAsia="Calibri" w:hAnsi="Times New Roman" w:cs="Times New Roman"/>
                <w:lang w:val="kk-KZ"/>
              </w:rPr>
              <w:t xml:space="preserve"> - </w:t>
            </w:r>
            <w:r w:rsidRPr="00391660">
              <w:rPr>
                <w:rFonts w:ascii="Times New Roman" w:hAnsi="Times New Roman" w:cs="Times New Roman"/>
                <w:color w:val="000000"/>
                <w:lang w:val="kk-KZ"/>
              </w:rPr>
              <w:t>тригонометриялық функциялардың графиктерін түрлендірулер көмегімен сала білу</w:t>
            </w:r>
          </w:p>
        </w:tc>
      </w:tr>
      <w:tr w:rsidR="00E032B8" w:rsidRPr="00F42432" w:rsidTr="00CE751F">
        <w:trPr>
          <w:gridAfter w:val="1"/>
          <w:wAfter w:w="16" w:type="dxa"/>
          <w:trHeight w:val="535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Сабақтың мақсаты:</w:t>
            </w:r>
          </w:p>
        </w:tc>
        <w:tc>
          <w:tcPr>
            <w:tcW w:w="9079" w:type="dxa"/>
            <w:gridSpan w:val="5"/>
          </w:tcPr>
          <w:p w:rsidR="00E032B8" w:rsidRPr="00F1268F" w:rsidRDefault="00E032B8" w:rsidP="00CE751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20" w:dyaOrig="320">
                <v:shape id="_x0000_i1031" type="#_x0000_t75" style="width:46.8pt;height:15.6pt" o:ole="">
                  <v:imagedata r:id="rId18" o:title=""/>
                </v:shape>
                <o:OLEObject Type="Embed" ProgID="Equation.3" ShapeID="_x0000_i1031" DrawAspect="Content" ObjectID="_1784037812" r:id="rId19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функциясының графигін біле отырып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260" w:dyaOrig="320">
                <v:shape id="_x0000_i1032" type="#_x0000_t75" style="width:63pt;height:15.6pt" o:ole="">
                  <v:imagedata r:id="rId20" o:title=""/>
                </v:shape>
                <o:OLEObject Type="Embed" ProgID="Equation.3" ShapeID="_x0000_i1032" DrawAspect="Content" ObjectID="_1784037813" r:id="rId21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240" w:dyaOrig="320">
                <v:shape id="_x0000_i1033" type="#_x0000_t75" style="width:62.4pt;height:15.6pt" o:ole="">
                  <v:imagedata r:id="rId22" o:title=""/>
                </v:shape>
                <o:OLEObject Type="Embed" ProgID="Equation.3" ShapeID="_x0000_i1033" DrawAspect="Content" ObjectID="_1784037814" r:id="rId23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</w:p>
          <w:p w:rsidR="00E032B8" w:rsidRPr="0077321E" w:rsidRDefault="00E032B8" w:rsidP="00CE751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579" w:dyaOrig="320">
                <v:shape id="_x0000_i1034" type="#_x0000_t75" style="width:78.6pt;height:15.6pt" o:ole="">
                  <v:imagedata r:id="rId24" o:title=""/>
                </v:shape>
                <o:OLEObject Type="Embed" ProgID="Equation.3" ShapeID="_x0000_i1034" DrawAspect="Content" ObjectID="_1784037815" r:id="rId25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035" type="#_x0000_t75" style="width:51.6pt;height:15.6pt" o:ole="">
                  <v:imagedata r:id="rId26" o:title=""/>
                </v:shape>
                <o:OLEObject Type="Embed" ProgID="Equation.3" ShapeID="_x0000_i1035" DrawAspect="Content" ObjectID="_1784037816" r:id="rId27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036" type="#_x0000_t75" style="width:51.6pt;height:15.6pt" o:ole="">
                  <v:imagedata r:id="rId28" o:title=""/>
                </v:shape>
                <o:OLEObject Type="Embed" ProgID="Equation.3" ShapeID="_x0000_i1036" DrawAspect="Content" ObjectID="_1784037817" r:id="rId29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99" w:dyaOrig="320">
                <v:shape id="_x0000_i1037" type="#_x0000_t75" style="width:50.4pt;height:15.6pt" o:ole="">
                  <v:imagedata r:id="rId30" o:title=""/>
                </v:shape>
                <o:OLEObject Type="Embed" ProgID="Equation.3" ShapeID="_x0000_i1037" DrawAspect="Content" ObjectID="_1784037818" r:id="rId31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түрлендірулерін біледі;</w:t>
            </w:r>
          </w:p>
          <w:p w:rsidR="00E032B8" w:rsidRDefault="00E032B8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00" w:dyaOrig="320">
                <v:shape id="_x0000_i1038" type="#_x0000_t75" style="width:44.4pt;height:15.6pt" o:ole="">
                  <v:imagedata r:id="rId32" o:title=""/>
                </v:shape>
                <o:OLEObject Type="Embed" ProgID="Equation.3" ShapeID="_x0000_i1038" DrawAspect="Content" ObjectID="_1784037819" r:id="rId33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40" w:dyaOrig="260">
                <v:shape id="_x0000_i1039" type="#_x0000_t75" style="width:47.4pt;height:13.2pt" o:ole="">
                  <v:imagedata r:id="rId34" o:title=""/>
                </v:shape>
                <o:OLEObject Type="Embed" ProgID="Equation.3" ShapeID="_x0000_i1039" DrawAspect="Content" ObjectID="_1784037820" r:id="rId35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760" w:dyaOrig="279">
                <v:shape id="_x0000_i1040" type="#_x0000_t75" style="width:38.4pt;height:14.4pt" o:ole="">
                  <v:imagedata r:id="rId36" o:title=""/>
                </v:shape>
                <o:OLEObject Type="Embed" ProgID="Equation.3" ShapeID="_x0000_i1040" DrawAspect="Content" ObjectID="_1784037821" r:id="rId37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және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859" w:dyaOrig="279">
                <v:shape id="_x0000_i1041" type="#_x0000_t75" style="width:42.6pt;height:14.4pt" o:ole="">
                  <v:imagedata r:id="rId38" o:title=""/>
                </v:shape>
                <o:OLEObject Type="Embed" ProgID="Equation.3" ShapeID="_x0000_i1041" DrawAspect="Content" ObjectID="_1784037822" r:id="rId39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т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ригонометриялық функцияларын </w:t>
            </w:r>
          </w:p>
          <w:p w:rsidR="00E032B8" w:rsidRPr="0077321E" w:rsidRDefault="00E032B8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біледі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;</w:t>
            </w:r>
          </w:p>
          <w:p w:rsidR="00E032B8" w:rsidRDefault="00E032B8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00" w:dyaOrig="320">
                <v:shape id="_x0000_i1042" type="#_x0000_t75" style="width:44.4pt;height:15.6pt" o:ole="">
                  <v:imagedata r:id="rId32" o:title=""/>
                </v:shape>
                <o:OLEObject Type="Embed" ProgID="Equation.3" ShapeID="_x0000_i1042" DrawAspect="Content" ObjectID="_1784037823" r:id="rId40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40" w:dyaOrig="260">
                <v:shape id="_x0000_i1043" type="#_x0000_t75" style="width:47.4pt;height:13.2pt" o:ole="">
                  <v:imagedata r:id="rId34" o:title=""/>
                </v:shape>
                <o:OLEObject Type="Embed" ProgID="Equation.3" ShapeID="_x0000_i1043" DrawAspect="Content" ObjectID="_1784037824" r:id="rId41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760" w:dyaOrig="279">
                <v:shape id="_x0000_i1044" type="#_x0000_t75" style="width:38.4pt;height:14.4pt" o:ole="">
                  <v:imagedata r:id="rId36" o:title=""/>
                </v:shape>
                <o:OLEObject Type="Embed" ProgID="Equation.3" ShapeID="_x0000_i1044" DrawAspect="Content" ObjectID="_1784037825" r:id="rId42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және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859" w:dyaOrig="279">
                <v:shape id="_x0000_i1045" type="#_x0000_t75" style="width:42.6pt;height:14.4pt" o:ole="">
                  <v:imagedata r:id="rId38" o:title=""/>
                </v:shape>
                <o:OLEObject Type="Embed" ProgID="Equation.3" ShapeID="_x0000_i1045" DrawAspect="Content" ObjectID="_1784037826" r:id="rId43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тригонометриялық функциялаының </w:t>
            </w:r>
          </w:p>
          <w:p w:rsidR="00E032B8" w:rsidRPr="0077321E" w:rsidRDefault="00E032B8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графиктерін салады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;</w:t>
            </w:r>
          </w:p>
          <w:p w:rsidR="00E032B8" w:rsidRPr="009F1DCA" w:rsidRDefault="00E032B8" w:rsidP="00CE751F">
            <w:pPr>
              <w:rPr>
                <w:rFonts w:ascii="Times New Roman" w:hAnsi="Times New Roman"/>
                <w:i/>
                <w:color w:val="2976A4"/>
                <w:sz w:val="24"/>
                <w:lang w:val="kk-KZ"/>
              </w:rPr>
            </w:pPr>
          </w:p>
        </w:tc>
      </w:tr>
      <w:tr w:rsidR="00E032B8" w:rsidRPr="00F42432" w:rsidTr="00CE751F">
        <w:trPr>
          <w:gridAfter w:val="1"/>
          <w:wAfter w:w="16" w:type="dxa"/>
          <w:trHeight w:val="411"/>
        </w:trPr>
        <w:tc>
          <w:tcPr>
            <w:tcW w:w="11041" w:type="dxa"/>
            <w:gridSpan w:val="7"/>
          </w:tcPr>
          <w:p w:rsidR="00E032B8" w:rsidRPr="00FC548C" w:rsidRDefault="00E032B8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</w:p>
        </w:tc>
      </w:tr>
      <w:tr w:rsidR="00E032B8" w:rsidRPr="0012736C" w:rsidTr="00CE751F">
        <w:trPr>
          <w:trHeight w:val="527"/>
        </w:trPr>
        <w:tc>
          <w:tcPr>
            <w:tcW w:w="1546" w:type="dxa"/>
          </w:tcPr>
          <w:p w:rsidR="00E032B8" w:rsidRPr="003B0783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Сабақты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кезе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</w:p>
        </w:tc>
        <w:tc>
          <w:tcPr>
            <w:tcW w:w="4550" w:type="dxa"/>
            <w:gridSpan w:val="3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Педагогті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3118" w:type="dxa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Оқушыны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1134" w:type="dxa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Бағалау</w:t>
            </w:r>
            <w:proofErr w:type="spellEnd"/>
          </w:p>
        </w:tc>
        <w:tc>
          <w:tcPr>
            <w:tcW w:w="709" w:type="dxa"/>
            <w:gridSpan w:val="2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Ресурстар</w:t>
            </w:r>
            <w:proofErr w:type="spellEnd"/>
          </w:p>
        </w:tc>
      </w:tr>
      <w:tr w:rsidR="00E032B8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Басы</w:t>
            </w:r>
            <w:proofErr w:type="spellEnd"/>
          </w:p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</w:rPr>
            </w:pPr>
            <w:r w:rsidRPr="0012736C">
              <w:rPr>
                <w:sz w:val="24"/>
                <w:szCs w:val="24"/>
                <w:lang w:val="kk-KZ"/>
              </w:rPr>
              <w:t>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Pr="00347FBE" w:rsidRDefault="00E032B8" w:rsidP="00CE751F">
            <w:pPr>
              <w:pStyle w:val="TableParagraph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  <w:lang w:val="ru-RU"/>
              </w:rPr>
              <w:t>Ұйымдастыру</w:t>
            </w:r>
            <w:proofErr w:type="spellEnd"/>
            <w:r w:rsidRPr="00347FBE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  <w:lang w:val="ru-RU"/>
              </w:rPr>
              <w:t>сәті</w:t>
            </w:r>
            <w:proofErr w:type="spellEnd"/>
            <w:r w:rsidRPr="00347FBE">
              <w:rPr>
                <w:b/>
                <w:sz w:val="24"/>
                <w:szCs w:val="24"/>
              </w:rPr>
              <w:t xml:space="preserve"> </w:t>
            </w:r>
          </w:p>
          <w:p w:rsidR="00E032B8" w:rsidRPr="0037357B" w:rsidRDefault="00E032B8" w:rsidP="00CE751F">
            <w:pPr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lang w:val="kk-KZ" w:eastAsia="ru-RU"/>
              </w:rPr>
              <w:t xml:space="preserve">  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Балалармен амандасу, көңіл-</w:t>
            </w: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күйлерін «Бағдаршам» әдісімен анықтау. </w:t>
            </w:r>
          </w:p>
          <w:p w:rsidR="00E032B8" w:rsidRPr="0037357B" w:rsidRDefault="00E032B8" w:rsidP="00CE751F">
            <w:pPr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</w:pP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«Үшеуі біреуінде» стратегиясы арқылы балаларды 4 топқа, </w:t>
            </w:r>
          </w:p>
          <w:p w:rsidR="00E032B8" w:rsidRDefault="00E032B8" w:rsidP="00CE751F">
            <w:pP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>яғни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00" w:dyaOrig="320">
                <v:shape id="_x0000_i1046" type="#_x0000_t75" style="width:44.4pt;height:15.6pt" o:ole="">
                  <v:imagedata r:id="rId32" o:title=""/>
                </v:shape>
                <o:OLEObject Type="Embed" ProgID="Equation.3" ShapeID="_x0000_i1046" DrawAspect="Content" ObjectID="_1784037827" r:id="rId44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,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260">
                <v:shape id="_x0000_i1047" type="#_x0000_t75" style="width:47.4pt;height:13.2pt" o:ole="">
                  <v:imagedata r:id="rId34" o:title=""/>
                </v:shape>
                <o:OLEObject Type="Embed" ProgID="Equation.3" ShapeID="_x0000_i1047" DrawAspect="Content" ObjectID="_1784037828" r:id="rId45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,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279">
                <v:shape id="_x0000_i1048" type="#_x0000_t75" style="width:38.4pt;height:14.4pt" o:ole="">
                  <v:imagedata r:id="rId36" o:title=""/>
                </v:shape>
                <o:OLEObject Type="Embed" ProgID="Equation.3" ShapeID="_x0000_i1048" DrawAspect="Content" ObjectID="_1784037829" r:id="rId46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» </w: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және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«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279">
                <v:shape id="_x0000_i1049" type="#_x0000_t75" style="width:42.6pt;height:14.4pt" o:ole="">
                  <v:imagedata r:id="rId38" o:title=""/>
                </v:shape>
                <o:OLEObject Type="Embed" ProgID="Equation.3" ShapeID="_x0000_i1049" DrawAspect="Content" ObjectID="_1784037830" r:id="rId47"/>
              </w:objec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»  топтарына бөледі. </w:t>
            </w:r>
          </w:p>
          <w:p w:rsidR="00E032B8" w:rsidRDefault="00E032B8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(Яғни, мұнда стикерлер қолданылады: </w:t>
            </w:r>
          </w:p>
          <w:p w:rsidR="00E032B8" w:rsidRDefault="00E032B8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а) 4 түрлі формадағы стикерлер таңдалуы керек; </w:t>
            </w:r>
          </w:p>
          <w:p w:rsidR="00E032B8" w:rsidRDefault="00E032B8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ә) 4 түрлі-түсті болуы қажет; </w:t>
            </w:r>
          </w:p>
          <w:p w:rsidR="00E032B8" w:rsidRPr="00797695" w:rsidRDefault="00E032B8" w:rsidP="00CE751F">
            <w:pPr>
              <w:ind w:left="133"/>
              <w:jc w:val="both"/>
              <w:rPr>
                <w:rFonts w:ascii="Times New Roman" w:hAnsi="Times New Roman"/>
                <w:b/>
                <w:color w:val="000000"/>
                <w:sz w:val="24"/>
                <w:lang w:val="kk-KZ" w:eastAsia="ru-RU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б) әр стикердің артына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00" w:dyaOrig="320">
                <v:shape id="_x0000_i1050" type="#_x0000_t75" style="width:44.4pt;height:15.6pt" o:ole="">
                  <v:imagedata r:id="rId32" o:title=""/>
                </v:shape>
                <o:OLEObject Type="Embed" ProgID="Equation.3" ShapeID="_x0000_i1050" DrawAspect="Content" ObjectID="_1784037831" r:id="rId48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260">
                <v:shape id="_x0000_i1051" type="#_x0000_t75" style="width:47.4pt;height:13.2pt" o:ole="">
                  <v:imagedata r:id="rId34" o:title=""/>
                </v:shape>
                <o:OLEObject Type="Embed" ProgID="Equation.3" ShapeID="_x0000_i1051" DrawAspect="Content" ObjectID="_1784037832" r:id="rId49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279">
                <v:shape id="_x0000_i1052" type="#_x0000_t75" style="width:38.4pt;height:14.4pt" o:ole="">
                  <v:imagedata r:id="rId36" o:title=""/>
                </v:shape>
                <o:OLEObject Type="Embed" ProgID="Equation.3" ShapeID="_x0000_i1052" DrawAspect="Content" ObjectID="_1784037833" r:id="rId50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және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279">
                <v:shape id="_x0000_i1053" type="#_x0000_t75" style="width:42.6pt;height:14.4pt" o:ole="">
                  <v:imagedata r:id="rId38" o:title=""/>
                </v:shape>
                <o:OLEObject Type="Embed" ProgID="Equation.3" ShapeID="_x0000_i1053" DrawAspect="Content" ObjectID="_1784037834" r:id="rId51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еп жазу керек</w:t>
            </w: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>).</w:t>
            </w:r>
            <w:r w:rsidRPr="00797695">
              <w:rPr>
                <w:rFonts w:ascii="Times New Roman" w:hAnsi="Times New Roman"/>
                <w:color w:val="000000"/>
                <w:sz w:val="24"/>
                <w:lang w:val="kk-KZ" w:eastAsia="ru-RU"/>
              </w:rPr>
              <w:t>.</w:t>
            </w:r>
          </w:p>
          <w:p w:rsidR="00E032B8" w:rsidRPr="00073C7E" w:rsidRDefault="00E032B8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</w:p>
          <w:p w:rsidR="00E032B8" w:rsidRPr="002E5DEE" w:rsidRDefault="00E032B8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  <w:r>
              <w:rPr>
                <w:rFonts w:ascii="Times New Roman" w:eastAsia="SchoolBookKza" w:hAnsi="Times New Roman"/>
                <w:lang w:val="kk-KZ"/>
              </w:rPr>
              <w:t xml:space="preserve">. </w:t>
            </w:r>
          </w:p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Психологиялық ахуалға берілген тапсырманы орындайды.</w:t>
            </w: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Pr="00797695" w:rsidRDefault="00E032B8" w:rsidP="00CE751F">
            <w:pPr>
              <w:jc w:val="both"/>
              <w:rPr>
                <w:rFonts w:ascii="Times New Roman" w:hAnsi="Times New Roman"/>
                <w:color w:val="000000"/>
                <w:sz w:val="24"/>
                <w:lang w:val="kk-KZ" w:eastAsia="ru-RU"/>
              </w:rPr>
            </w:pPr>
            <w:r w:rsidRPr="00797695">
              <w:rPr>
                <w:rFonts w:ascii="Times New Roman" w:hAnsi="Times New Roman"/>
                <w:color w:val="000000"/>
                <w:sz w:val="24"/>
                <w:lang w:val="kk-KZ" w:eastAsia="ru-RU"/>
              </w:rPr>
              <w:t xml:space="preserve"> </w:t>
            </w:r>
          </w:p>
          <w:p w:rsidR="00E032B8" w:rsidRPr="00A70A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Pr="00A70A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4217C4">
              <w:rPr>
                <w:b/>
                <w:i/>
                <w:noProof/>
                <w:sz w:val="20"/>
                <w:szCs w:val="20"/>
                <w:lang w:val="ru-RU" w:eastAsia="ru-RU"/>
              </w:rPr>
              <w:drawing>
                <wp:inline distT="0" distB="0" distL="0" distR="0" wp14:anchorId="6E36BEC6" wp14:editId="45419476">
                  <wp:extent cx="811097" cy="790819"/>
                  <wp:effectExtent l="0" t="0" r="8255" b="9525"/>
                  <wp:docPr id="20" name="Picture 4" descr="Question%20box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940" name="Picture 4" descr="Question%20box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2877" cy="812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сихологиялық ахуал.</w:t>
            </w:r>
          </w:p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ru-RU"/>
              </w:rPr>
            </w:pPr>
          </w:p>
        </w:tc>
      </w:tr>
      <w:tr w:rsidR="00E032B8" w:rsidRPr="00AC6BBF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spacing w:line="237" w:lineRule="auto"/>
              <w:ind w:left="0"/>
              <w:jc w:val="center"/>
              <w:rPr>
                <w:sz w:val="24"/>
                <w:szCs w:val="24"/>
                <w:lang w:val="kk-KZ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lastRenderedPageBreak/>
              <w:t xml:space="preserve">Негізгі бөлім </w:t>
            </w:r>
            <w:r w:rsidRPr="0012736C">
              <w:rPr>
                <w:sz w:val="24"/>
                <w:szCs w:val="24"/>
                <w:lang w:val="kk-KZ"/>
              </w:rPr>
              <w:t>Тақырыпты ашу</w:t>
            </w:r>
          </w:p>
          <w:p w:rsidR="00E032B8" w:rsidRPr="00315FFA" w:rsidRDefault="00E032B8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ru-RU"/>
              </w:rPr>
            </w:pPr>
            <w:r w:rsidRPr="0012736C">
              <w:rPr>
                <w:sz w:val="24"/>
                <w:szCs w:val="24"/>
                <w:lang w:val="kk-KZ"/>
              </w:rPr>
              <w:t>10 минут</w:t>
            </w:r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Топпен жұмыс. (Топпен бағалау, мұғалім тарапынан кері байланыс).</w:t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«Ой қозғау»: Сәйкестендіру тапсырмалары</w:t>
            </w: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. </w:t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а) І. Келесі тұжырымдамалар берілген:</w:t>
            </w:r>
          </w:p>
          <w:p w:rsidR="00E032B8" w:rsidRPr="009B2833" w:rsidRDefault="00E032B8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.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54" type="#_x0000_t75" style="width:46.8pt;height:15.6pt" o:ole="">
                  <v:imagedata r:id="rId53" o:title=""/>
                </v:shape>
                <o:OLEObject Type="Embed" ProgID="Equation.3" ShapeID="_x0000_i1054" DrawAspect="Content" ObjectID="_1784037835" r:id="rId54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ункциясының графигі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Ох осіне қатысты симметриялы;</w:t>
            </w:r>
          </w:p>
          <w:p w:rsidR="00E032B8" w:rsidRPr="009B2833" w:rsidRDefault="00E032B8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.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55" type="#_x0000_t75" style="width:46.8pt;height:15.6pt" o:ole="">
                  <v:imagedata r:id="rId53" o:title=""/>
                </v:shape>
                <o:OLEObject Type="Embed" ProgID="Equation.3" ShapeID="_x0000_i1055" DrawAspect="Content" ObjectID="_1784037836" r:id="rId55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ның графигі 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Оу осімен </w:t>
            </w:r>
            <w:r w:rsidRPr="009B283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b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бірлікке жоғары немесе төмен </w:t>
            </w:r>
          </w:p>
          <w:p w:rsidR="00E032B8" w:rsidRPr="009B2833" w:rsidRDefault="00E032B8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>жылжиды;</w:t>
            </w:r>
          </w:p>
          <w:p w:rsidR="00E032B8" w:rsidRPr="009B2833" w:rsidRDefault="00E032B8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3.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56" type="#_x0000_t75" style="width:46.8pt;height:15.6pt" o:ole="">
                  <v:imagedata r:id="rId53" o:title=""/>
                </v:shape>
                <o:OLEObject Type="Embed" ProgID="Equation.3" ShapeID="_x0000_i1056" DrawAspect="Content" ObjectID="_1784037837" r:id="rId56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ның графигі Оу осіне </w:t>
            </w:r>
            <w:r w:rsidRPr="009B28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k </w: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се сығылады; е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гер, </w:t>
            </w:r>
            <w:r w:rsidRPr="009B2833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  <w:szCs w:val="24"/>
                <w:lang w:val="kk-KZ"/>
              </w:rPr>
              <w:object w:dxaOrig="900" w:dyaOrig="279">
                <v:shape id="_x0000_i1057" type="#_x0000_t75" style="width:44.4pt;height:14.4pt" o:ole="">
                  <v:imagedata r:id="rId57" o:title=""/>
                </v:shape>
                <o:OLEObject Type="Embed" ProgID="Equation.3" ShapeID="_x0000_i1057" DrawAspect="Content" ObjectID="_1784037838" r:id="rId58"/>
              </w:objec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</w:t>
            </w:r>
          </w:p>
          <w:p w:rsidR="00E032B8" w:rsidRPr="009B2833" w:rsidRDefault="00E032B8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болса, онда </w:t>
            </w:r>
            <w:r w:rsidRPr="009B2833">
              <w:rPr>
                <w:rFonts w:ascii="Times New Roman" w:eastAsia="Calibri" w:hAnsi="Times New Roman" w:cs="Times New Roman"/>
                <w:color w:val="000000"/>
                <w:position w:val="-24"/>
                <w:sz w:val="24"/>
                <w:szCs w:val="24"/>
                <w:lang w:val="kk-KZ"/>
              </w:rPr>
              <w:object w:dxaOrig="240" w:dyaOrig="620">
                <v:shape id="_x0000_i1058" type="#_x0000_t75" style="width:12pt;height:30.6pt" o:ole="">
                  <v:imagedata r:id="rId59" o:title=""/>
                </v:shape>
                <o:OLEObject Type="Embed" ProgID="Equation.3" ShapeID="_x0000_i1058" DrawAspect="Content" ObjectID="_1784037839" r:id="rId60"/>
              </w:objec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коэффициентпен Оу осінен созылады;</w:t>
            </w:r>
          </w:p>
          <w:p w:rsidR="00E032B8" w:rsidRPr="009B2833" w:rsidRDefault="00E032B8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4.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59" type="#_x0000_t75" style="width:46.8pt;height:15.6pt" o:ole="">
                  <v:imagedata r:id="rId53" o:title=""/>
                </v:shape>
                <o:OLEObject Type="Embed" ProgID="Equation.3" ShapeID="_x0000_i1059" DrawAspect="Content" ObjectID="_1784037840" r:id="rId61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ның графигі 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Ох осімен </w:t>
            </w:r>
            <w:r w:rsidRPr="009B283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а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бірлікке оңға/солға және Оу </w:t>
            </w:r>
          </w:p>
          <w:p w:rsidR="00E032B8" w:rsidRPr="009B2833" w:rsidRDefault="00E032B8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осімен </w:t>
            </w:r>
            <w:r w:rsidRPr="009B283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b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бірлікке жоғары/төмен жылжиды;</w:t>
            </w:r>
          </w:p>
          <w:p w:rsidR="00E032B8" w:rsidRPr="009B2833" w:rsidRDefault="00E032B8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5.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60" type="#_x0000_t75" style="width:46.8pt;height:15.6pt" o:ole="">
                  <v:imagedata r:id="rId53" o:title=""/>
                </v:shape>
                <o:OLEObject Type="Embed" ProgID="Equation.3" ShapeID="_x0000_i1060" DrawAspect="Content" ObjectID="_1784037841" r:id="rId62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ның графигін 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Ох осінен </w:t>
            </w:r>
            <w:r w:rsidRPr="009B283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m 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коэффициентпен созу: </w:t>
            </w:r>
          </w:p>
          <w:p w:rsidR="00E032B8" w:rsidRPr="009B2833" w:rsidRDefault="00E032B8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егер, </w:t>
            </w:r>
            <w:r w:rsidRPr="009B2833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  <w:szCs w:val="24"/>
                <w:lang w:val="kk-KZ"/>
              </w:rPr>
              <w:object w:dxaOrig="580" w:dyaOrig="279">
                <v:shape id="_x0000_i1061" type="#_x0000_t75" style="width:29.4pt;height:14.4pt" o:ole="">
                  <v:imagedata r:id="rId63" o:title=""/>
                </v:shape>
                <o:OLEObject Type="Embed" ProgID="Equation.3" ShapeID="_x0000_i1061" DrawAspect="Content" ObjectID="_1784037842" r:id="rId64"/>
              </w:objec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болса, онда </w:t>
            </w:r>
            <w:r w:rsidRPr="009B2833">
              <w:rPr>
                <w:rFonts w:ascii="Times New Roman" w:eastAsia="Calibri" w:hAnsi="Times New Roman" w:cs="Times New Roman"/>
                <w:color w:val="000000"/>
                <w:position w:val="-24"/>
                <w:sz w:val="24"/>
                <w:szCs w:val="24"/>
                <w:lang w:val="kk-KZ"/>
              </w:rPr>
              <w:object w:dxaOrig="300" w:dyaOrig="620">
                <v:shape id="_x0000_i1062" type="#_x0000_t75" style="width:15pt;height:30.6pt" o:ole="">
                  <v:imagedata r:id="rId65" o:title=""/>
                </v:shape>
                <o:OLEObject Type="Embed" ProgID="Equation.3" ShapeID="_x0000_i1062" DrawAspect="Content" ObjectID="_1784037843" r:id="rId66"/>
              </w:objec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коэффициентпен Ох осіне сығылады;</w:t>
            </w:r>
          </w:p>
          <w:p w:rsidR="00E032B8" w:rsidRPr="009B2833" w:rsidRDefault="00E032B8" w:rsidP="00CE751F">
            <w:pPr>
              <w:ind w:left="284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6.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63" type="#_x0000_t75" style="width:46.8pt;height:15.6pt" o:ole="">
                  <v:imagedata r:id="rId53" o:title=""/>
                </v:shape>
                <o:OLEObject Type="Embed" ProgID="Equation.3" ShapeID="_x0000_i1063" DrawAspect="Content" ObjectID="_1784037844" r:id="rId67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ның графигі 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Ох осімен </w:t>
            </w:r>
            <w:r w:rsidRPr="009B283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а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бірлікке оңға немесе солға жылжиды.</w:t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ІІ. Графиктері көрсетілген мысалдар берілген:</w:t>
            </w:r>
          </w:p>
          <w:p w:rsidR="00E032B8" w:rsidRPr="009B2833" w:rsidRDefault="00E032B8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A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80" w:dyaOrig="360">
                <v:shape id="_x0000_i1064" type="#_x0000_t75" style="width:33.6pt;height:18pt" o:ole="">
                  <v:imagedata r:id="rId68" o:title=""/>
                </v:shape>
                <o:OLEObject Type="Embed" ProgID="Equation.3" ShapeID="_x0000_i1064" DrawAspect="Content" ObjectID="_1784037845" r:id="rId69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00" w:dyaOrig="380">
                <v:shape id="_x0000_i1065" type="#_x0000_t75" style="width:75pt;height:18.6pt" o:ole="">
                  <v:imagedata r:id="rId70" o:title=""/>
                </v:shape>
                <o:OLEObject Type="Embed" ProgID="Equation.3" ShapeID="_x0000_i1065" DrawAspect="Content" ObjectID="_1784037846" r:id="rId71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00" w:dyaOrig="380">
                <v:shape id="_x0000_i1066" type="#_x0000_t75" style="width:75pt;height:18.6pt" o:ole="">
                  <v:imagedata r:id="rId72" o:title=""/>
                </v:shape>
                <o:OLEObject Type="Embed" ProgID="Equation.3" ShapeID="_x0000_i1066" DrawAspect="Content" ObjectID="_1784037847" r:id="rId73"/>
              </w:object>
            </w:r>
          </w:p>
          <w:p w:rsidR="00E032B8" w:rsidRPr="009B2833" w:rsidRDefault="00E032B8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7FE9474F" wp14:editId="336196BD">
                  <wp:extent cx="1444599" cy="1105978"/>
                  <wp:effectExtent l="19050" t="19050" r="22860" b="18415"/>
                  <wp:docPr id="463" name="Рисунок 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6258" cy="113787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32B8" w:rsidRPr="009B2833" w:rsidRDefault="00E032B8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B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80" w:dyaOrig="360">
                <v:shape id="_x0000_i1067" type="#_x0000_t75" style="width:33.6pt;height:18pt" o:ole="">
                  <v:imagedata r:id="rId68" o:title=""/>
                </v:shape>
                <o:OLEObject Type="Embed" ProgID="Equation.3" ShapeID="_x0000_i1067" DrawAspect="Content" ObjectID="_1784037848" r:id="rId75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00" w:dyaOrig="360">
                <v:shape id="_x0000_i1068" type="#_x0000_t75" style="width:39.6pt;height:18pt" o:ole="">
                  <v:imagedata r:id="rId76" o:title=""/>
                </v:shape>
                <o:OLEObject Type="Embed" ProgID="Equation.3" ShapeID="_x0000_i1068" DrawAspect="Content" ObjectID="_1784037849" r:id="rId77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880" w:dyaOrig="620">
                <v:shape id="_x0000_i1069" type="#_x0000_t75" style="width:44.4pt;height:30.6pt" o:ole="">
                  <v:imagedata r:id="rId78" o:title=""/>
                </v:shape>
                <o:OLEObject Type="Embed" ProgID="Equation.3" ShapeID="_x0000_i1069" DrawAspect="Content" ObjectID="_1784037850" r:id="rId79"/>
              </w:object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41E0A002" wp14:editId="61675447">
                  <wp:extent cx="1659752" cy="1129380"/>
                  <wp:effectExtent l="19050" t="19050" r="17145" b="13970"/>
                  <wp:docPr id="464" name="Рисунок 4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0275" cy="1163759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32B8" w:rsidRPr="009B2833" w:rsidRDefault="00E032B8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C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80" w:dyaOrig="360">
                <v:shape id="_x0000_i1070" type="#_x0000_t75" style="width:33.6pt;height:18pt" o:ole="">
                  <v:imagedata r:id="rId68" o:title=""/>
                </v:shape>
                <o:OLEObject Type="Embed" ProgID="Equation.3" ShapeID="_x0000_i1070" DrawAspect="Content" ObjectID="_1784037851" r:id="rId81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20" w:dyaOrig="360">
                <v:shape id="_x0000_i1071" type="#_x0000_t75" style="width:41.4pt;height:18pt" o:ole="">
                  <v:imagedata r:id="rId82" o:title=""/>
                </v:shape>
                <o:OLEObject Type="Embed" ProgID="Equation.3" ShapeID="_x0000_i1071" DrawAspect="Content" ObjectID="_1784037852" r:id="rId83"/>
              </w:object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541902AE" wp14:editId="5E88B3B6">
                  <wp:extent cx="1083448" cy="1655304"/>
                  <wp:effectExtent l="19050" t="19050" r="21590" b="21590"/>
                  <wp:docPr id="465" name="Рисунок 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3658" cy="1686181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D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80" w:dyaOrig="360">
                <v:shape id="_x0000_i1072" type="#_x0000_t75" style="width:33.6pt;height:18pt" o:ole="">
                  <v:imagedata r:id="rId68" o:title=""/>
                </v:shape>
                <o:OLEObject Type="Embed" ProgID="Equation.3" ShapeID="_x0000_i1072" DrawAspect="Content" ObjectID="_1784037853" r:id="rId85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160" w:dyaOrig="380">
                <v:shape id="_x0000_i1073" type="#_x0000_t75" style="width:57.6pt;height:18.6pt" o:ole="">
                  <v:imagedata r:id="rId86" o:title=""/>
                </v:shape>
                <o:OLEObject Type="Embed" ProgID="Equation.3" ShapeID="_x0000_i1073" DrawAspect="Content" ObjectID="_1784037854" r:id="rId87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180" w:dyaOrig="380">
                <v:shape id="_x0000_i1074" type="#_x0000_t75" style="width:58.8pt;height:18.6pt" o:ole="">
                  <v:imagedata r:id="rId88" o:title=""/>
                </v:shape>
                <o:OLEObject Type="Embed" ProgID="Equation.3" ShapeID="_x0000_i1074" DrawAspect="Content" ObjectID="_1784037855" r:id="rId89"/>
              </w:object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3D63398A" wp14:editId="22A3369B">
                  <wp:extent cx="1490702" cy="1052260"/>
                  <wp:effectExtent l="19050" t="19050" r="14605" b="14605"/>
                  <wp:docPr id="476" name="Рисунок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976" cy="107433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32B8" w:rsidRPr="009B2833" w:rsidRDefault="00E032B8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E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80" w:dyaOrig="360">
                <v:shape id="_x0000_i1075" type="#_x0000_t75" style="width:33.6pt;height:18pt" o:ole="">
                  <v:imagedata r:id="rId68" o:title=""/>
                </v:shape>
                <o:OLEObject Type="Embed" ProgID="Equation.3" ShapeID="_x0000_i1075" DrawAspect="Content" ObjectID="_1784037856" r:id="rId91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80">
                <v:shape id="_x0000_i1076" type="#_x0000_t75" style="width:45.6pt;height:18pt" o:ole="">
                  <v:imagedata r:id="rId92" o:title=""/>
                </v:shape>
                <o:OLEObject Type="Embed" ProgID="Equation.3" ShapeID="_x0000_i1076" DrawAspect="Content" ObjectID="_1784037857" r:id="rId93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28"/>
                <w:sz w:val="24"/>
                <w:szCs w:val="24"/>
                <w:lang w:val="kk-KZ"/>
              </w:rPr>
              <w:object w:dxaOrig="1080" w:dyaOrig="740">
                <v:shape id="_x0000_i1077" type="#_x0000_t75" style="width:54pt;height:35.4pt" o:ole="">
                  <v:imagedata r:id="rId94" o:title=""/>
                </v:shape>
                <o:OLEObject Type="Embed" ProgID="Equation.3" ShapeID="_x0000_i1077" DrawAspect="Content" ObjectID="_1784037858" r:id="rId95"/>
              </w:object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6A72991F" wp14:editId="496918AC">
                  <wp:extent cx="2028585" cy="930054"/>
                  <wp:effectExtent l="19050" t="19050" r="10160" b="22860"/>
                  <wp:docPr id="477" name="Рисунок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0386" cy="953804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F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80" w:dyaOrig="360">
                <v:shape id="_x0000_i1078" type="#_x0000_t75" style="width:33.6pt;height:18pt" o:ole="">
                  <v:imagedata r:id="rId97" o:title=""/>
                </v:shape>
                <o:OLEObject Type="Embed" ProgID="Equation.3" ShapeID="_x0000_i1078" DrawAspect="Content" ObjectID="_1784037859" r:id="rId98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20" w:dyaOrig="360">
                <v:shape id="_x0000_i1079" type="#_x0000_t75" style="width:51pt;height:18pt" o:ole="">
                  <v:imagedata r:id="rId99" o:title=""/>
                </v:shape>
                <o:OLEObject Type="Embed" ProgID="Equation.3" ShapeID="_x0000_i1079" DrawAspect="Content" ObjectID="_1784037860" r:id="rId100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20" w:dyaOrig="360">
                <v:shape id="_x0000_i1080" type="#_x0000_t75" style="width:51pt;height:18pt" o:ole="">
                  <v:imagedata r:id="rId101" o:title=""/>
                </v:shape>
                <o:OLEObject Type="Embed" ProgID="Equation.3" ShapeID="_x0000_i1080" DrawAspect="Content" ObjectID="_1784037861" r:id="rId102"/>
              </w:object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5FE4533A" wp14:editId="5559C29E">
                  <wp:extent cx="1518921" cy="1252497"/>
                  <wp:effectExtent l="19050" t="19050" r="24130" b="24130"/>
                  <wp:docPr id="478" name="Рисунок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9667" cy="1269604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ab/>
              <w:t xml:space="preserve">ІІІ. Жоғарыдағы тұжырымдамалар мен графиктерімен берілген мысалдарды төмендегі кестеге сәйкестендіріп орналастырыңыз: </w:t>
            </w:r>
          </w:p>
          <w:tbl>
            <w:tblPr>
              <w:tblStyle w:val="a8"/>
              <w:tblW w:w="4385" w:type="dxa"/>
              <w:tblLayout w:type="fixed"/>
              <w:tblLook w:val="04A0" w:firstRow="1" w:lastRow="0" w:firstColumn="1" w:lastColumn="0" w:noHBand="0" w:noVBand="1"/>
            </w:tblPr>
            <w:tblGrid>
              <w:gridCol w:w="1217"/>
              <w:gridCol w:w="1009"/>
              <w:gridCol w:w="2159"/>
            </w:tblGrid>
            <w:tr w:rsidR="00E032B8" w:rsidRPr="005E0419" w:rsidTr="00CE751F">
              <w:trPr>
                <w:trHeight w:val="574"/>
              </w:trPr>
              <w:tc>
                <w:tcPr>
                  <w:tcW w:w="4385" w:type="dxa"/>
                  <w:gridSpan w:val="3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  <w:lang w:val="kk-KZ"/>
                    </w:rPr>
                    <w:object w:dxaOrig="920" w:dyaOrig="320">
                      <v:shape id="_x0000_i1081" type="#_x0000_t75" style="width:46.8pt;height:15.6pt" o:ole="">
                        <v:imagedata r:id="rId53" o:title=""/>
                      </v:shape>
                      <o:OLEObject Type="Embed" ProgID="Equation.3" ShapeID="_x0000_i1081" DrawAspect="Content" ObjectID="_1784037862" r:id="rId104"/>
                    </w:object>
                  </w:r>
                  <w:r w:rsidRPr="009B2833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 xml:space="preserve"> функциясының графигін біле отырып, түрлендірулерді сәйкестендіру</w:t>
                  </w:r>
                </w:p>
              </w:tc>
            </w:tr>
            <w:tr w:rsidR="00E032B8" w:rsidRPr="009B2833" w:rsidTr="00CE751F">
              <w:trPr>
                <w:trHeight w:val="258"/>
              </w:trPr>
              <w:tc>
                <w:tcPr>
                  <w:tcW w:w="1217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  <w:t>Функция</w:t>
                  </w:r>
                </w:p>
              </w:tc>
              <w:tc>
                <w:tcPr>
                  <w:tcW w:w="1009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  <w:t>Мысал</w:t>
                  </w:r>
                </w:p>
              </w:tc>
              <w:tc>
                <w:tcPr>
                  <w:tcW w:w="2158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  <w:t>Тұжырымдама</w:t>
                  </w:r>
                </w:p>
              </w:tc>
            </w:tr>
            <w:tr w:rsidR="00E032B8" w:rsidRPr="009B2833" w:rsidTr="00CE751F">
              <w:trPr>
                <w:trHeight w:val="287"/>
              </w:trPr>
              <w:tc>
                <w:tcPr>
                  <w:tcW w:w="1217" w:type="dxa"/>
                </w:tcPr>
                <w:p w:rsidR="00E032B8" w:rsidRPr="009B2833" w:rsidRDefault="00E032B8" w:rsidP="00CE751F">
                  <w:pPr>
                    <w:contextualSpacing/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  <w:lang w:val="kk-KZ"/>
                    </w:rPr>
                    <w:object w:dxaOrig="1260" w:dyaOrig="320">
                      <v:shape id="_x0000_i1082" type="#_x0000_t75" style="width:63pt;height:15.6pt" o:ole="">
                        <v:imagedata r:id="rId20" o:title=""/>
                      </v:shape>
                      <o:OLEObject Type="Embed" ProgID="Equation.3" ShapeID="_x0000_i1082" DrawAspect="Content" ObjectID="_1784037863" r:id="rId105"/>
                    </w:object>
                  </w:r>
                </w:p>
              </w:tc>
              <w:tc>
                <w:tcPr>
                  <w:tcW w:w="1009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2158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  <w:tr w:rsidR="00E032B8" w:rsidRPr="009B2833" w:rsidTr="00CE751F">
              <w:trPr>
                <w:trHeight w:val="301"/>
              </w:trPr>
              <w:tc>
                <w:tcPr>
                  <w:tcW w:w="1217" w:type="dxa"/>
                </w:tcPr>
                <w:p w:rsidR="00E032B8" w:rsidRPr="009B2833" w:rsidRDefault="00E032B8" w:rsidP="00CE751F">
                  <w:pPr>
                    <w:contextualSpacing/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  <w:lang w:val="kk-KZ"/>
                    </w:rPr>
                    <w:object w:dxaOrig="1240" w:dyaOrig="320">
                      <v:shape id="_x0000_i1083" type="#_x0000_t75" style="width:62.4pt;height:15.6pt" o:ole="">
                        <v:imagedata r:id="rId22" o:title=""/>
                      </v:shape>
                      <o:OLEObject Type="Embed" ProgID="Equation.3" ShapeID="_x0000_i1083" DrawAspect="Content" ObjectID="_1784037864" r:id="rId106"/>
                    </w:object>
                  </w:r>
                </w:p>
              </w:tc>
              <w:tc>
                <w:tcPr>
                  <w:tcW w:w="1009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2158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  <w:tr w:rsidR="00E032B8" w:rsidRPr="009B2833" w:rsidTr="00CE751F">
              <w:trPr>
                <w:trHeight w:val="301"/>
              </w:trPr>
              <w:tc>
                <w:tcPr>
                  <w:tcW w:w="1217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  <w:lang w:val="kk-KZ"/>
                    </w:rPr>
                    <w:object w:dxaOrig="1579" w:dyaOrig="320">
                      <v:shape id="_x0000_i1084" type="#_x0000_t75" style="width:78.6pt;height:15.6pt" o:ole="">
                        <v:imagedata r:id="rId24" o:title=""/>
                      </v:shape>
                      <o:OLEObject Type="Embed" ProgID="Equation.3" ShapeID="_x0000_i1084" DrawAspect="Content" ObjectID="_1784037865" r:id="rId107"/>
                    </w:object>
                  </w:r>
                </w:p>
              </w:tc>
              <w:tc>
                <w:tcPr>
                  <w:tcW w:w="1009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2158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  <w:tr w:rsidR="00E032B8" w:rsidRPr="009B2833" w:rsidTr="00CE751F">
              <w:trPr>
                <w:trHeight w:val="287"/>
              </w:trPr>
              <w:tc>
                <w:tcPr>
                  <w:tcW w:w="1217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  <w:lang w:val="kk-KZ"/>
                    </w:rPr>
                    <w:object w:dxaOrig="1040" w:dyaOrig="320">
                      <v:shape id="_x0000_i1085" type="#_x0000_t75" style="width:51.6pt;height:15.6pt" o:ole="">
                        <v:imagedata r:id="rId26" o:title=""/>
                      </v:shape>
                      <o:OLEObject Type="Embed" ProgID="Equation.3" ShapeID="_x0000_i1085" DrawAspect="Content" ObjectID="_1784037866" r:id="rId108"/>
                    </w:object>
                  </w:r>
                </w:p>
              </w:tc>
              <w:tc>
                <w:tcPr>
                  <w:tcW w:w="1009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2158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E032B8" w:rsidRPr="009B2833" w:rsidTr="00CE751F">
              <w:trPr>
                <w:trHeight w:val="301"/>
              </w:trPr>
              <w:tc>
                <w:tcPr>
                  <w:tcW w:w="1217" w:type="dxa"/>
                </w:tcPr>
                <w:p w:rsidR="00E032B8" w:rsidRPr="009B2833" w:rsidRDefault="00E032B8" w:rsidP="00CE751F">
                  <w:pPr>
                    <w:contextualSpacing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</w:pPr>
                  <w:r w:rsidRPr="0077321E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  <w:lang w:val="kk-KZ"/>
                    </w:rPr>
                    <w:object w:dxaOrig="1060" w:dyaOrig="320">
                      <v:shape id="_x0000_i1086" type="#_x0000_t75" style="width:53.4pt;height:15.6pt" o:ole="">
                        <v:imagedata r:id="rId109" o:title=""/>
                      </v:shape>
                      <o:OLEObject Type="Embed" ProgID="Equation.3" ShapeID="_x0000_i1086" DrawAspect="Content" ObjectID="_1784037867" r:id="rId110"/>
                    </w:object>
                  </w:r>
                </w:p>
              </w:tc>
              <w:tc>
                <w:tcPr>
                  <w:tcW w:w="1009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2158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E032B8" w:rsidRPr="009B2833" w:rsidTr="00CE751F">
              <w:trPr>
                <w:trHeight w:val="287"/>
              </w:trPr>
              <w:tc>
                <w:tcPr>
                  <w:tcW w:w="1217" w:type="dxa"/>
                </w:tcPr>
                <w:p w:rsidR="00E032B8" w:rsidRPr="009B2833" w:rsidRDefault="00E032B8" w:rsidP="00CE751F">
                  <w:pPr>
                    <w:contextualSpacing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  <w:lang w:val="kk-KZ"/>
                    </w:rPr>
                    <w:object w:dxaOrig="999" w:dyaOrig="320">
                      <v:shape id="_x0000_i1087" type="#_x0000_t75" style="width:50.4pt;height:15.6pt" o:ole="">
                        <v:imagedata r:id="rId30" o:title=""/>
                      </v:shape>
                      <o:OLEObject Type="Embed" ProgID="Equation.3" ShapeID="_x0000_i1087" DrawAspect="Content" ObjectID="_1784037868" r:id="rId111"/>
                    </w:object>
                  </w:r>
                </w:p>
              </w:tc>
              <w:tc>
                <w:tcPr>
                  <w:tcW w:w="1009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2158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</w:p>
              </w:tc>
            </w:tr>
          </w:tbl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ә) Тригонометриялық функциялардың графиктері берілген:</w:t>
            </w:r>
          </w:p>
          <w:p w:rsidR="00E032B8" w:rsidRPr="00AC2EAA" w:rsidRDefault="00E032B8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AC2EA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A) </w:t>
            </w: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6F8C0C79" wp14:editId="6AC77F6E">
                  <wp:extent cx="2374834" cy="722300"/>
                  <wp:effectExtent l="19050" t="19050" r="26035" b="20955"/>
                  <wp:docPr id="479" name="Рисунок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6345" cy="780548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32B8" w:rsidRPr="00AC2EAA" w:rsidRDefault="00E032B8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E032B8" w:rsidRPr="00AC2EAA" w:rsidRDefault="00E032B8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AC2EA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B)</w:t>
            </w: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 </w:t>
            </w: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02709A5F" wp14:editId="34DEE848">
                  <wp:extent cx="2256896" cy="1083449"/>
                  <wp:effectExtent l="19050" t="19050" r="10160" b="21590"/>
                  <wp:docPr id="5184" name="Рисунок 5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0417" cy="112834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32B8" w:rsidRPr="00AC2EAA" w:rsidRDefault="00E032B8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E032B8" w:rsidRPr="00AC2EAA" w:rsidRDefault="00E032B8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AC2EA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C) </w:t>
            </w: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6681EDB8" wp14:editId="21899B57">
                  <wp:extent cx="2327806" cy="722299"/>
                  <wp:effectExtent l="19050" t="19050" r="15875" b="20955"/>
                  <wp:docPr id="5186" name="Рисунок 5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6734" cy="75920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32B8" w:rsidRPr="00AC2EAA" w:rsidRDefault="00E032B8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E032B8" w:rsidRPr="00AC2EAA" w:rsidRDefault="00E032B8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AC2EA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D)</w:t>
            </w: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 </w:t>
            </w: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371916DF" wp14:editId="588F40AD">
                  <wp:extent cx="2327275" cy="1143976"/>
                  <wp:effectExtent l="19050" t="19050" r="15875" b="18415"/>
                  <wp:docPr id="5187" name="Рисунок 5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6501" cy="118292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Төмендегі кестегі осы графиктерді сәйкестендіріп қойыңыз:</w:t>
            </w:r>
          </w:p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tbl>
            <w:tblPr>
              <w:tblStyle w:val="a8"/>
              <w:tblW w:w="4415" w:type="dxa"/>
              <w:tblLayout w:type="fixed"/>
              <w:tblLook w:val="04A0" w:firstRow="1" w:lastRow="0" w:firstColumn="1" w:lastColumn="0" w:noHBand="0" w:noVBand="1"/>
            </w:tblPr>
            <w:tblGrid>
              <w:gridCol w:w="941"/>
              <w:gridCol w:w="3474"/>
            </w:tblGrid>
            <w:tr w:rsidR="00E032B8" w:rsidRPr="009B2833" w:rsidTr="00CE751F">
              <w:trPr>
                <w:trHeight w:val="275"/>
              </w:trPr>
              <w:tc>
                <w:tcPr>
                  <w:tcW w:w="941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  <w:t>Функция</w:t>
                  </w:r>
                </w:p>
              </w:tc>
              <w:tc>
                <w:tcPr>
                  <w:tcW w:w="3474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  <w:t>Сәйкес графигі</w:t>
                  </w:r>
                </w:p>
              </w:tc>
            </w:tr>
            <w:tr w:rsidR="00E032B8" w:rsidRPr="009B2833" w:rsidTr="00CE751F">
              <w:trPr>
                <w:trHeight w:val="321"/>
              </w:trPr>
              <w:tc>
                <w:tcPr>
                  <w:tcW w:w="941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  <w:lang w:val="kk-KZ"/>
                    </w:rPr>
                    <w:object w:dxaOrig="900" w:dyaOrig="320">
                      <v:shape id="_x0000_i1088" type="#_x0000_t75" style="width:44.4pt;height:15.6pt" o:ole="">
                        <v:imagedata r:id="rId32" o:title=""/>
                      </v:shape>
                      <o:OLEObject Type="Embed" ProgID="Equation.3" ShapeID="_x0000_i1088" DrawAspect="Content" ObjectID="_1784037869" r:id="rId116"/>
                    </w:object>
                  </w:r>
                </w:p>
              </w:tc>
              <w:tc>
                <w:tcPr>
                  <w:tcW w:w="3474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  <w:tr w:rsidR="00E032B8" w:rsidRPr="009B2833" w:rsidTr="00CE751F">
              <w:trPr>
                <w:trHeight w:val="275"/>
              </w:trPr>
              <w:tc>
                <w:tcPr>
                  <w:tcW w:w="941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  <w:lang w:val="kk-KZ"/>
                    </w:rPr>
                    <w:object w:dxaOrig="940" w:dyaOrig="260">
                      <v:shape id="_x0000_i1089" type="#_x0000_t75" style="width:47.4pt;height:13.2pt" o:ole="">
                        <v:imagedata r:id="rId34" o:title=""/>
                      </v:shape>
                      <o:OLEObject Type="Embed" ProgID="Equation.3" ShapeID="_x0000_i1089" DrawAspect="Content" ObjectID="_1784037870" r:id="rId117"/>
                    </w:object>
                  </w:r>
                </w:p>
              </w:tc>
              <w:tc>
                <w:tcPr>
                  <w:tcW w:w="3474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  <w:tr w:rsidR="00E032B8" w:rsidRPr="009B2833" w:rsidTr="00CE751F">
              <w:trPr>
                <w:trHeight w:val="275"/>
              </w:trPr>
              <w:tc>
                <w:tcPr>
                  <w:tcW w:w="941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  <w:lang w:val="kk-KZ"/>
                    </w:rPr>
                    <w:object w:dxaOrig="760" w:dyaOrig="279">
                      <v:shape id="_x0000_i1090" type="#_x0000_t75" style="width:38.4pt;height:14.4pt" o:ole="">
                        <v:imagedata r:id="rId36" o:title=""/>
                      </v:shape>
                      <o:OLEObject Type="Embed" ProgID="Equation.3" ShapeID="_x0000_i1090" DrawAspect="Content" ObjectID="_1784037871" r:id="rId118"/>
                    </w:object>
                  </w:r>
                </w:p>
              </w:tc>
              <w:tc>
                <w:tcPr>
                  <w:tcW w:w="3474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  <w:tr w:rsidR="00E032B8" w:rsidRPr="009B2833" w:rsidTr="00CE751F">
              <w:trPr>
                <w:trHeight w:val="290"/>
              </w:trPr>
              <w:tc>
                <w:tcPr>
                  <w:tcW w:w="941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  <w:lang w:val="kk-KZ"/>
                    </w:rPr>
                    <w:object w:dxaOrig="859" w:dyaOrig="279">
                      <v:shape id="_x0000_i1091" type="#_x0000_t75" style="width:42.6pt;height:14.4pt" o:ole="">
                        <v:imagedata r:id="rId38" o:title=""/>
                      </v:shape>
                      <o:OLEObject Type="Embed" ProgID="Equation.3" ShapeID="_x0000_i1091" DrawAspect="Content" ObjectID="_1784037872" r:id="rId119"/>
                    </w:object>
                  </w:r>
                  <w:r w:rsidRPr="009B2833">
                    <w:rPr>
                      <w:rFonts w:ascii="Times New Roman" w:eastAsia="Calibri" w:hAnsi="Times New Roman" w:cs="Times New Roman"/>
                      <w:i/>
                      <w:color w:val="000000"/>
                      <w:sz w:val="24"/>
                      <w:szCs w:val="24"/>
                      <w:lang w:val="kk-KZ"/>
                    </w:rPr>
                    <w:t xml:space="preserve">  </w:t>
                  </w:r>
                </w:p>
              </w:tc>
              <w:tc>
                <w:tcPr>
                  <w:tcW w:w="3474" w:type="dxa"/>
                </w:tcPr>
                <w:p w:rsidR="00E032B8" w:rsidRPr="009B2833" w:rsidRDefault="00E032B8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</w:tbl>
          <w:p w:rsidR="00E032B8" w:rsidRPr="009B2833" w:rsidRDefault="00E032B8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Жаңа білім. (№1---№8 мысалдарды қолданып, косинус, тангенс және котангенс тригонометриялық функцияларының графиктерін де түрлендірулер көмегімен салуға болады).</w:t>
            </w:r>
          </w:p>
          <w:p w:rsidR="00E032B8" w:rsidRPr="00AC6BBF" w:rsidRDefault="00E032B8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920" w:dyaOrig="320">
                <v:shape id="_x0000_i1092" type="#_x0000_t75" style="width:46.8pt;height:15.6pt" o:ole="">
                  <v:imagedata r:id="rId18" o:title=""/>
                </v:shape>
                <o:OLEObject Type="Embed" ProgID="Equation.3" ShapeID="_x0000_i1092" DrawAspect="Content" ObjectID="_1784037873" r:id="rId120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 функциясының графигін біле </w: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lastRenderedPageBreak/>
              <w:t xml:space="preserve">отырып, </w:t>
            </w: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1260" w:dyaOrig="320">
                <v:shape id="_x0000_i1093" type="#_x0000_t75" style="width:63pt;height:15.6pt" o:ole="">
                  <v:imagedata r:id="rId20" o:title=""/>
                </v:shape>
                <o:OLEObject Type="Embed" ProgID="Equation.3" ShapeID="_x0000_i1093" DrawAspect="Content" ObjectID="_1784037874" r:id="rId121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, </w:t>
            </w: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1240" w:dyaOrig="320">
                <v:shape id="_x0000_i1094" type="#_x0000_t75" style="width:62.4pt;height:15.6pt" o:ole="">
                  <v:imagedata r:id="rId22" o:title=""/>
                </v:shape>
                <o:OLEObject Type="Embed" ProgID="Equation.3" ShapeID="_x0000_i1094" DrawAspect="Content" ObjectID="_1784037875" r:id="rId122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,  </w:t>
            </w: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1579" w:dyaOrig="320">
                <v:shape id="_x0000_i1095" type="#_x0000_t75" style="width:78.6pt;height:15.6pt" o:ole="">
                  <v:imagedata r:id="rId24" o:title=""/>
                </v:shape>
                <o:OLEObject Type="Embed" ProgID="Equation.3" ShapeID="_x0000_i1095" DrawAspect="Content" ObjectID="_1784037876" r:id="rId123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, </w:t>
            </w: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096" type="#_x0000_t75" style="width:51.6pt;height:15.6pt" o:ole="">
                  <v:imagedata r:id="rId26" o:title=""/>
                </v:shape>
                <o:OLEObject Type="Embed" ProgID="Equation.3" ShapeID="_x0000_i1096" DrawAspect="Content" ObjectID="_1784037877" r:id="rId124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, </w:t>
            </w: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097" type="#_x0000_t75" style="width:51.6pt;height:15.6pt" o:ole="">
                  <v:imagedata r:id="rId28" o:title=""/>
                </v:shape>
                <o:OLEObject Type="Embed" ProgID="Equation.3" ShapeID="_x0000_i1097" DrawAspect="Content" ObjectID="_1784037878" r:id="rId125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, </w:t>
            </w: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999" w:dyaOrig="320">
                <v:shape id="_x0000_i1098" type="#_x0000_t75" style="width:50.4pt;height:15.6pt" o:ole="">
                  <v:imagedata r:id="rId30" o:title=""/>
                </v:shape>
                <o:OLEObject Type="Embed" ProgID="Equation.3" ShapeID="_x0000_i1098" DrawAspect="Content" ObjectID="_1784037879" r:id="rId126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 түрлендірулерін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ің көмегімен тригонометриялық функциялардың графиктерін салу. 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C7E">
              <w:rPr>
                <w:rFonts w:ascii="Times New Roman" w:eastAsia="SchoolBookKza" w:hAnsi="Times New Roman" w:cs="Times New Roman"/>
                <w:lang w:val="kk-KZ"/>
              </w:rPr>
              <w:lastRenderedPageBreak/>
              <w:t>Ішкі және сыртқы шеңбердегі оқушылардың берілген сұрақтарға жауабын саралау</w:t>
            </w:r>
            <w:r>
              <w:rPr>
                <w:rFonts w:ascii="Times New Roman" w:eastAsia="SchoolBookKza" w:hAnsi="Times New Roman" w:cs="Times New Roman"/>
                <w:lang w:val="kk-KZ"/>
              </w:rPr>
              <w:t>. Сыртқы шеңбердегі оқушыларды 1- топқа, ішкі шеңбердегі оқушыларды 2-топқа отырғызамын</w:t>
            </w: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A70AB8" w:rsidRDefault="00E032B8" w:rsidP="00CE751F">
            <w:pPr>
              <w:jc w:val="both"/>
              <w:rPr>
                <w:sz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>
              <w:rPr>
                <w:rFonts w:eastAsia="SchoolBookKza"/>
                <w:lang w:val="kk-KZ"/>
              </w:rPr>
              <w:t xml:space="preserve">Мұғалім </w:t>
            </w:r>
            <w:r w:rsidRPr="00F97E49">
              <w:rPr>
                <w:rFonts w:eastAsia="SchoolBookKza"/>
                <w:b/>
                <w:lang w:val="kk-KZ"/>
              </w:rPr>
              <w:t>ОМ</w:t>
            </w:r>
            <w:r>
              <w:rPr>
                <w:rFonts w:eastAsia="SchoolBookKza"/>
                <w:lang w:val="kk-KZ"/>
              </w:rPr>
              <w:t xml:space="preserve"> анықтайды</w:t>
            </w: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Үлестірмелі қағаздар</w:t>
            </w: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jc w:val="both"/>
              <w:rPr>
                <w:sz w:val="24"/>
                <w:lang w:val="kk-KZ"/>
              </w:rPr>
            </w:pPr>
          </w:p>
        </w:tc>
      </w:tr>
      <w:tr w:rsidR="00E032B8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lastRenderedPageBreak/>
              <w:t>Оқулық</w:t>
            </w:r>
            <w:proofErr w:type="spellStart"/>
            <w:r w:rsidRPr="0012736C">
              <w:rPr>
                <w:b/>
                <w:sz w:val="24"/>
                <w:szCs w:val="24"/>
              </w:rPr>
              <w:t>пе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жұмыс</w:t>
            </w:r>
            <w:proofErr w:type="spellEnd"/>
          </w:p>
          <w:p w:rsidR="00E032B8" w:rsidRPr="0012736C" w:rsidRDefault="00E032B8" w:rsidP="00CE751F">
            <w:pPr>
              <w:pStyle w:val="TableParagraph"/>
              <w:spacing w:line="237" w:lineRule="auto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</w:rPr>
              <w:t>2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Pr="00B502A4" w:rsidRDefault="00E032B8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1. </w:t>
            </w:r>
            <w:r w:rsidRPr="009B5F41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240" w:dyaOrig="320">
                <v:shape id="_x0000_i1099" type="#_x0000_t75" style="width:62.4pt;height:15.6pt" o:ole="">
                  <v:imagedata r:id="rId127" o:title=""/>
                </v:shape>
                <o:OLEObject Type="Embed" ProgID="Equation.3" ShapeID="_x0000_i1099" DrawAspect="Content" ObjectID="_1784037880" r:id="rId128"/>
              </w:objec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E032B8" w:rsidRDefault="00E032B8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00" type="#_x0000_t75" style="width:46.8pt;height:15.6pt" o:ole="">
                  <v:imagedata r:id="rId129" o:title=""/>
                </v:shape>
                <o:OLEObject Type="Embed" ProgID="Equation.3" ShapeID="_x0000_i1100" DrawAspect="Content" ObjectID="_1784037881" r:id="rId1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E032B8" w:rsidRDefault="00E032B8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40" w:dyaOrig="320">
                <v:shape id="_x0000_i1101" type="#_x0000_t75" style="width:62.4pt;height:15.6pt" o:ole="">
                  <v:imagedata r:id="rId131" o:title=""/>
                </v:shape>
                <o:OLEObject Type="Embed" ProgID="Equation.3" ShapeID="_x0000_i1101" DrawAspect="Content" ObjectID="_1784037882" r:id="rId1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02" type="#_x0000_t75" style="width:46.8pt;height:15.6pt" o:ole="">
                  <v:imagedata r:id="rId133" o:title=""/>
                </v:shape>
                <o:OLEObject Type="Embed" ProgID="Equation.3" ShapeID="_x0000_i1102" DrawAspect="Content" ObjectID="_1784037883" r:id="rId1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3 бірлікке жоғары жылжыту керек:</w:t>
            </w:r>
          </w:p>
          <w:p w:rsidR="00E032B8" w:rsidRPr="00D23A40" w:rsidRDefault="00E032B8" w:rsidP="00CE751F">
            <w:pPr>
              <w:contextualSpacing/>
              <w:rPr>
                <w:lang w:val="kk-KZ"/>
              </w:rPr>
            </w:pPr>
            <w:r w:rsidRPr="00D23A40">
              <w:rPr>
                <w:lang w:val="kk-KZ"/>
              </w:rPr>
              <w:t xml:space="preserve"> </w:t>
            </w:r>
          </w:p>
          <w:p w:rsidR="00E032B8" w:rsidRDefault="00E032B8" w:rsidP="00CE751F">
            <w:pPr>
              <w:contextualSpacing/>
            </w:pPr>
            <w:r>
              <w:rPr>
                <w:lang w:val="ru-RU"/>
              </w:rPr>
              <w:object w:dxaOrig="11040" w:dyaOrig="6015">
                <v:shape id="_x0000_i1103" type="#_x0000_t75" style="width:159pt;height:86.4pt" o:ole="">
                  <v:imagedata r:id="rId135" o:title=""/>
                </v:shape>
                <o:OLEObject Type="Embed" ProgID="PBrush" ShapeID="_x0000_i1103" DrawAspect="Content" ObjectID="_1784037884" r:id="rId136"/>
              </w:object>
            </w:r>
          </w:p>
          <w:p w:rsidR="00E032B8" w:rsidRPr="006C2B96" w:rsidRDefault="00E032B8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32B8" w:rsidRPr="00B502A4" w:rsidRDefault="00E032B8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2. </w:t>
            </w:r>
            <w:r w:rsidRPr="009B5F41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240" w:dyaOrig="320">
                <v:shape id="_x0000_i1104" type="#_x0000_t75" style="width:62.4pt;height:15.6pt" o:ole="">
                  <v:imagedata r:id="rId137" o:title=""/>
                </v:shape>
                <o:OLEObject Type="Embed" ProgID="Equation.3" ShapeID="_x0000_i1104" DrawAspect="Content" ObjectID="_1784037885" r:id="rId138"/>
              </w:objec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E032B8" w:rsidRDefault="00E032B8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05" type="#_x0000_t75" style="width:46.8pt;height:15.6pt" o:ole="">
                  <v:imagedata r:id="rId129" o:title=""/>
                </v:shape>
                <o:OLEObject Type="Embed" ProgID="Equation.3" ShapeID="_x0000_i1105" DrawAspect="Content" ObjectID="_1784037886" r:id="rId1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E032B8" w:rsidRPr="004E32EA" w:rsidRDefault="00E032B8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00B05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40" w:dyaOrig="320">
                <v:shape id="_x0000_i1106" type="#_x0000_t75" style="width:62.4pt;height:15.6pt" o:ole="">
                  <v:imagedata r:id="rId140" o:title=""/>
                </v:shape>
                <o:OLEObject Type="Embed" ProgID="Equation.3" ShapeID="_x0000_i1106" DrawAspect="Content" ObjectID="_1784037887" r:id="rId1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07" type="#_x0000_t75" style="width:46.8pt;height:15.6pt" o:ole="">
                  <v:imagedata r:id="rId133" o:title=""/>
                </v:shape>
                <o:OLEObject Type="Embed" ProgID="Equation.3" ShapeID="_x0000_i1107" DrawAspect="Content" ObjectID="_1784037888" r:id="rId1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271841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3 бірлікке төмен жылжыту керек:</w:t>
            </w:r>
          </w:p>
          <w:p w:rsidR="00E032B8" w:rsidRDefault="00E032B8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6C2B96" w:rsidRDefault="00E032B8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lang w:val="ru-RU"/>
              </w:rPr>
              <w:object w:dxaOrig="11220" w:dyaOrig="5925">
                <v:shape id="_x0000_i1108" type="#_x0000_t75" style="width:194.4pt;height:102pt" o:ole="">
                  <v:imagedata r:id="rId143" o:title=""/>
                </v:shape>
                <o:OLEObject Type="Embed" ProgID="PBrush" ShapeID="_x0000_i1108" DrawAspect="Content" ObjectID="_1784037889" r:id="rId144"/>
              </w:object>
            </w:r>
          </w:p>
          <w:p w:rsidR="00E032B8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</w:p>
          <w:p w:rsidR="00E032B8" w:rsidRPr="00B502A4" w:rsidRDefault="00E032B8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3. </w:t>
            </w:r>
            <w:r w:rsidRPr="008F790C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kk-KZ"/>
              </w:rPr>
              <w:object w:dxaOrig="1520" w:dyaOrig="680">
                <v:shape id="_x0000_i1109" type="#_x0000_t75" style="width:76.8pt;height:33pt" o:ole="">
                  <v:imagedata r:id="rId145" o:title=""/>
                </v:shape>
                <o:OLEObject Type="Embed" ProgID="Equation.3" ShapeID="_x0000_i1109" DrawAspect="Content" ObjectID="_1784037890" r:id="rId146"/>
              </w:objec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E032B8" w:rsidRDefault="00E032B8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10" type="#_x0000_t75" style="width:46.8pt;height:15.6pt" o:ole="">
                  <v:imagedata r:id="rId129" o:title=""/>
                </v:shape>
                <o:OLEObject Type="Embed" ProgID="Equation.3" ShapeID="_x0000_i1110" DrawAspect="Content" ObjectID="_1784037891" r:id="rId1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E032B8" w:rsidRPr="00271841" w:rsidRDefault="00E032B8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8F790C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kk-KZ"/>
              </w:rPr>
              <w:object w:dxaOrig="1520" w:dyaOrig="680">
                <v:shape id="_x0000_i1111" type="#_x0000_t75" style="width:76.8pt;height:33pt" o:ole="">
                  <v:imagedata r:id="rId148" o:title=""/>
                </v:shape>
                <o:OLEObject Type="Embed" ProgID="Equation.3" ShapeID="_x0000_i1111" DrawAspect="Content" ObjectID="_1784037892" r:id="rId1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12" type="#_x0000_t75" style="width:46.8pt;height:15.6pt" o:ole="">
                  <v:imagedata r:id="rId133" o:title=""/>
                </v:shape>
                <o:OLEObject Type="Embed" ProgID="Equation.3" ShapeID="_x0000_i1112" DrawAspect="Content" ObjectID="_1784037893" r:id="rId1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271841">
              <w:rPr>
                <w:rFonts w:ascii="Times New Roman" w:hAnsi="Times New Roman" w:cs="Times New Roman"/>
                <w:b/>
                <w:i/>
                <w:color w:val="C00000"/>
                <w:position w:val="-24"/>
                <w:sz w:val="24"/>
                <w:szCs w:val="24"/>
                <w:lang w:val="kk-KZ"/>
              </w:rPr>
              <w:object w:dxaOrig="260" w:dyaOrig="620">
                <v:shape id="_x0000_i1113" type="#_x0000_t75" style="width:13.2pt;height:30.6pt" o:ole="">
                  <v:imagedata r:id="rId151" o:title=""/>
                </v:shape>
                <o:OLEObject Type="Embed" ProgID="Equation.3" ShapeID="_x0000_i1113" DrawAspect="Content" ObjectID="_1784037894" r:id="rId152"/>
              </w:object>
            </w:r>
            <w:r w:rsidRPr="00271841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-ке оңға жылжыту керек:</w:t>
            </w:r>
          </w:p>
          <w:p w:rsidR="00E032B8" w:rsidRDefault="00E032B8" w:rsidP="00CE751F">
            <w:pPr>
              <w:pStyle w:val="a5"/>
            </w:pPr>
            <w:r>
              <w:rPr>
                <w:lang w:val="ru-RU"/>
              </w:rPr>
              <w:object w:dxaOrig="11145" w:dyaOrig="6090">
                <v:shape id="_x0000_i1114" type="#_x0000_t75" style="width:167.4pt;height:91.2pt" o:ole="">
                  <v:imagedata r:id="rId153" o:title=""/>
                </v:shape>
                <o:OLEObject Type="Embed" ProgID="PBrush" ShapeID="_x0000_i1114" DrawAspect="Content" ObjectID="_1784037895" r:id="rId154"/>
              </w:object>
            </w:r>
          </w:p>
          <w:p w:rsidR="00E032B8" w:rsidRDefault="00E032B8" w:rsidP="00CE751F">
            <w:pPr>
              <w:pStyle w:val="a5"/>
            </w:pPr>
          </w:p>
          <w:p w:rsidR="00E032B8" w:rsidRPr="00B502A4" w:rsidRDefault="00E032B8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4. </w:t>
            </w:r>
            <w:r w:rsidRPr="008F790C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kk-KZ"/>
              </w:rPr>
              <w:object w:dxaOrig="1540" w:dyaOrig="680">
                <v:shape id="_x0000_i1115" type="#_x0000_t75" style="width:76.8pt;height:33pt" o:ole="">
                  <v:imagedata r:id="rId155" o:title=""/>
                </v:shape>
                <o:OLEObject Type="Embed" ProgID="Equation.3" ShapeID="_x0000_i1115" DrawAspect="Content" ObjectID="_1784037896" r:id="rId156"/>
              </w:objec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E032B8" w:rsidRDefault="00E032B8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16" type="#_x0000_t75" style="width:46.8pt;height:15.6pt" o:ole="">
                  <v:imagedata r:id="rId129" o:title=""/>
                </v:shape>
                <o:OLEObject Type="Embed" ProgID="Equation.3" ShapeID="_x0000_i1116" DrawAspect="Content" ObjectID="_1784037897" r:id="rId1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E032B8" w:rsidRPr="008937F9" w:rsidRDefault="00E032B8" w:rsidP="00CE751F">
            <w:pPr>
              <w:contextualSpacing/>
              <w:rPr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 xml:space="preserve">2) </w:t>
            </w:r>
            <w:r w:rsidRPr="008F790C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kk-KZ"/>
              </w:rPr>
              <w:object w:dxaOrig="1540" w:dyaOrig="680">
                <v:shape id="_x0000_i1117" type="#_x0000_t75" style="width:76.8pt;height:33pt" o:ole="">
                  <v:imagedata r:id="rId158" o:title=""/>
                </v:shape>
                <o:OLEObject Type="Embed" ProgID="Equation.3" ShapeID="_x0000_i1117" DrawAspect="Content" ObjectID="_1784037898" r:id="rId1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18" type="#_x0000_t75" style="width:46.8pt;height:15.6pt" o:ole="">
                  <v:imagedata r:id="rId133" o:title=""/>
                </v:shape>
                <o:OLEObject Type="Embed" ProgID="Equation.3" ShapeID="_x0000_i1118" DrawAspect="Content" ObjectID="_1784037899" r:id="rId1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271841">
              <w:rPr>
                <w:rFonts w:ascii="Times New Roman" w:hAnsi="Times New Roman" w:cs="Times New Roman"/>
                <w:b/>
                <w:i/>
                <w:color w:val="C00000"/>
                <w:position w:val="-24"/>
                <w:sz w:val="24"/>
                <w:szCs w:val="24"/>
                <w:lang w:val="kk-KZ"/>
              </w:rPr>
              <w:object w:dxaOrig="260" w:dyaOrig="620">
                <v:shape id="_x0000_i1119" type="#_x0000_t75" style="width:13.2pt;height:30.6pt" o:ole="">
                  <v:imagedata r:id="rId161" o:title=""/>
                </v:shape>
                <o:OLEObject Type="Embed" ProgID="Equation.3" ShapeID="_x0000_i1119" DrawAspect="Content" ObjectID="_1784037900" r:id="rId162"/>
              </w:object>
            </w:r>
            <w:r w:rsidRPr="00271841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-ке солға жылжыту керек:</w:t>
            </w:r>
          </w:p>
          <w:p w:rsidR="00E032B8" w:rsidRPr="006C2B96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lang w:val="ru-RU"/>
              </w:rPr>
              <w:object w:dxaOrig="11535" w:dyaOrig="6045">
                <v:shape id="_x0000_i1120" type="#_x0000_t75" style="width:180.6pt;height:93.6pt" o:ole="">
                  <v:imagedata r:id="rId163" o:title=""/>
                </v:shape>
                <o:OLEObject Type="Embed" ProgID="PBrush" ShapeID="_x0000_i1120" DrawAspect="Content" ObjectID="_1784037901" r:id="rId164"/>
              </w:object>
            </w:r>
          </w:p>
          <w:p w:rsidR="00E032B8" w:rsidRPr="006C2B96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</w:p>
          <w:p w:rsidR="00E032B8" w:rsidRPr="00B502A4" w:rsidRDefault="00E032B8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5. </w:t>
            </w:r>
            <w:r w:rsidRPr="00E42CFC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060" w:dyaOrig="320">
                <v:shape id="_x0000_i1121" type="#_x0000_t75" style="width:53.4pt;height:15.6pt" o:ole="">
                  <v:imagedata r:id="rId165" o:title=""/>
                </v:shape>
                <o:OLEObject Type="Embed" ProgID="Equation.3" ShapeID="_x0000_i1121" DrawAspect="Content" ObjectID="_1784037902" r:id="rId166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,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(</w:t>
            </w:r>
            <w:r w:rsidRPr="009836E5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kk-KZ"/>
              </w:rPr>
              <w:object w:dxaOrig="940" w:dyaOrig="279">
                <v:shape id="_x0000_i1122" type="#_x0000_t75" style="width:47.4pt;height:13.8pt" o:ole="">
                  <v:imagedata r:id="rId167" o:title=""/>
                </v:shape>
                <o:OLEObject Type="Embed" ProgID="Equation.3" ShapeID="_x0000_i1122" DrawAspect="Content" ObjectID="_1784037903" r:id="rId168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) 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E032B8" w:rsidRDefault="00E032B8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23" type="#_x0000_t75" style="width:46.8pt;height:15.6pt" o:ole="">
                  <v:imagedata r:id="rId129" o:title=""/>
                </v:shape>
                <o:OLEObject Type="Embed" ProgID="Equation.3" ShapeID="_x0000_i1123" DrawAspect="Content" ObjectID="_1784037904" r:id="rId1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E032B8" w:rsidRPr="00E42CFC" w:rsidRDefault="00E032B8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E42CFC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060" w:dyaOrig="320">
                <v:shape id="_x0000_i1124" type="#_x0000_t75" style="width:53.4pt;height:15.6pt" o:ole="">
                  <v:imagedata r:id="rId170" o:title=""/>
                </v:shape>
                <o:OLEObject Type="Embed" ProgID="Equation.3" ShapeID="_x0000_i1124" DrawAspect="Content" ObjectID="_1784037905" r:id="rId1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25" type="#_x0000_t75" style="width:46.8pt;height:15.6pt" o:ole="">
                  <v:imagedata r:id="rId133" o:title=""/>
                </v:shape>
                <o:OLEObject Type="Embed" ProgID="Equation.3" ShapeID="_x0000_i1125" DrawAspect="Content" ObjectID="_1784037906" r:id="rId1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Ох осінен 3 есе созамыз:</w:t>
            </w:r>
          </w:p>
          <w:p w:rsidR="00E032B8" w:rsidRDefault="00E032B8" w:rsidP="00CE751F">
            <w:pPr>
              <w:pStyle w:val="a5"/>
            </w:pPr>
            <w:r>
              <w:rPr>
                <w:lang w:val="ru-RU"/>
              </w:rPr>
              <w:object w:dxaOrig="11175" w:dyaOrig="6645">
                <v:shape id="_x0000_i1126" type="#_x0000_t75" style="width:180.6pt;height:107.4pt" o:ole="">
                  <v:imagedata r:id="rId173" o:title=""/>
                </v:shape>
                <o:OLEObject Type="Embed" ProgID="PBrush" ShapeID="_x0000_i1126" DrawAspect="Content" ObjectID="_1784037907" r:id="rId174"/>
              </w:object>
            </w:r>
          </w:p>
          <w:p w:rsidR="00E032B8" w:rsidRDefault="00E032B8" w:rsidP="00CE751F">
            <w:pPr>
              <w:pStyle w:val="a5"/>
            </w:pPr>
          </w:p>
          <w:p w:rsidR="00E032B8" w:rsidRPr="00B502A4" w:rsidRDefault="00E032B8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E42CF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№6.</w:t>
            </w:r>
            <w:r w:rsidRPr="009836E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836E5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kk-KZ"/>
              </w:rPr>
              <w:object w:dxaOrig="1100" w:dyaOrig="620">
                <v:shape id="_x0000_i1127" type="#_x0000_t75" style="width:55.2pt;height:30.6pt" o:ole="">
                  <v:imagedata r:id="rId175" o:title=""/>
                </v:shape>
                <o:OLEObject Type="Embed" ProgID="Equation.3" ShapeID="_x0000_i1127" DrawAspect="Content" ObjectID="_1784037908" r:id="rId176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, (</w:t>
            </w:r>
            <w:r w:rsidRPr="009836E5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kk-KZ"/>
              </w:rPr>
              <w:object w:dxaOrig="1340" w:dyaOrig="620">
                <v:shape id="_x0000_i1128" type="#_x0000_t75" style="width:66.6pt;height:30.6pt" o:ole="">
                  <v:imagedata r:id="rId177" o:title=""/>
                </v:shape>
                <o:OLEObject Type="Embed" ProgID="Equation.3" ShapeID="_x0000_i1128" DrawAspect="Content" ObjectID="_1784037909" r:id="rId178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) 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E032B8" w:rsidRDefault="00E032B8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29" type="#_x0000_t75" style="width:46.8pt;height:15.6pt" o:ole="">
                  <v:imagedata r:id="rId129" o:title=""/>
                </v:shape>
                <o:OLEObject Type="Embed" ProgID="Equation.3" ShapeID="_x0000_i1129" DrawAspect="Content" ObjectID="_1784037910" r:id="rId1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E032B8" w:rsidRPr="00E42CFC" w:rsidRDefault="00E032B8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9836E5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kk-KZ"/>
              </w:rPr>
              <w:object w:dxaOrig="1100" w:dyaOrig="620">
                <v:shape id="_x0000_i1130" type="#_x0000_t75" style="width:55.2pt;height:30.6pt" o:ole="">
                  <v:imagedata r:id="rId175" o:title=""/>
                </v:shape>
                <o:OLEObject Type="Embed" ProgID="Equation.3" ShapeID="_x0000_i1130" DrawAspect="Content" ObjectID="_1784037911" r:id="rId1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31" type="#_x0000_t75" style="width:46.8pt;height:15.6pt" o:ole="">
                  <v:imagedata r:id="rId133" o:title=""/>
                </v:shape>
                <o:OLEObject Type="Embed" ProgID="Equation.3" ShapeID="_x0000_i1131" DrawAspect="Content" ObjectID="_1784037912" r:id="rId1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Ох осіне</w:t>
            </w:r>
            <w:r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 xml:space="preserve"> 3 есе сығам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ыз:</w:t>
            </w:r>
          </w:p>
          <w:p w:rsidR="00E032B8" w:rsidRDefault="00E032B8" w:rsidP="00CE751F">
            <w:pPr>
              <w:pStyle w:val="a5"/>
            </w:pPr>
            <w:r>
              <w:rPr>
                <w:lang w:val="ru-RU"/>
              </w:rPr>
              <w:object w:dxaOrig="11295" w:dyaOrig="5415">
                <v:shape id="_x0000_i1132" type="#_x0000_t75" style="width:185.4pt;height:88.8pt" o:ole="">
                  <v:imagedata r:id="rId182" o:title=""/>
                </v:shape>
                <o:OLEObject Type="Embed" ProgID="PBrush" ShapeID="_x0000_i1132" DrawAspect="Content" ObjectID="_1784037913" r:id="rId183"/>
              </w:object>
            </w:r>
          </w:p>
          <w:p w:rsidR="00E032B8" w:rsidRDefault="00E032B8" w:rsidP="00CE751F">
            <w:pPr>
              <w:pStyle w:val="a5"/>
            </w:pPr>
          </w:p>
          <w:p w:rsidR="00E032B8" w:rsidRPr="001966B4" w:rsidRDefault="00E032B8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0150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7. </w:t>
            </w:r>
            <w:r w:rsidRPr="00F3763C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120" w:dyaOrig="340">
                <v:shape id="_x0000_i1133" type="#_x0000_t75" style="width:56.4pt;height:16.8pt" o:ole="">
                  <v:imagedata r:id="rId184" o:title=""/>
                </v:shape>
                <o:OLEObject Type="Embed" ProgID="Equation.3" ShapeID="_x0000_i1133" DrawAspect="Content" ObjectID="_1784037914" r:id="rId185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,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(</w:t>
            </w:r>
            <w:r w:rsidRPr="00F3763C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kk-KZ"/>
              </w:rPr>
              <w:object w:dxaOrig="900" w:dyaOrig="279">
                <v:shape id="_x0000_i1134" type="#_x0000_t75" style="width:44.4pt;height:13.8pt" o:ole="">
                  <v:imagedata r:id="rId186" o:title=""/>
                </v:shape>
                <o:OLEObject Type="Embed" ProgID="Equation.3" ShapeID="_x0000_i1134" DrawAspect="Content" ObjectID="_1784037915" r:id="rId187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) 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E032B8" w:rsidRDefault="00E032B8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35" type="#_x0000_t75" style="width:46.8pt;height:15.6pt" o:ole="">
                  <v:imagedata r:id="rId129" o:title=""/>
                </v:shape>
                <o:OLEObject Type="Embed" ProgID="Equation.3" ShapeID="_x0000_i1135" DrawAspect="Content" ObjectID="_1784037916" r:id="rId1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E032B8" w:rsidRPr="00E42CFC" w:rsidRDefault="00E032B8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F3763C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120" w:dyaOrig="340">
                <v:shape id="_x0000_i1136" type="#_x0000_t75" style="width:56.4pt;height:16.8pt" o:ole="">
                  <v:imagedata r:id="rId189" o:title=""/>
                </v:shape>
                <o:OLEObject Type="Embed" ProgID="Equation.3" ShapeID="_x0000_i1136" DrawAspect="Content" ObjectID="_1784037917" r:id="rId1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37" type="#_x0000_t75" style="width:46.8pt;height:15.6pt" o:ole="">
                  <v:imagedata r:id="rId133" o:title=""/>
                </v:shape>
                <o:OLEObject Type="Embed" ProgID="Equation.3" ShapeID="_x0000_i1137" DrawAspect="Content" ObjectID="_1784037918" r:id="rId1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О</w:t>
            </w:r>
            <w:r w:rsidRPr="00F3763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y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 xml:space="preserve"> осіне</w:t>
            </w:r>
            <w:r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 xml:space="preserve"> 3 есе сығам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ыз:</w:t>
            </w:r>
          </w:p>
          <w:p w:rsidR="00E032B8" w:rsidRDefault="00E032B8" w:rsidP="00CE751F">
            <w:pPr>
              <w:pStyle w:val="a5"/>
            </w:pPr>
            <w:r>
              <w:rPr>
                <w:lang w:val="ru-RU"/>
              </w:rPr>
              <w:object w:dxaOrig="11310" w:dyaOrig="5355">
                <v:shape id="_x0000_i1138" type="#_x0000_t75" style="width:181.2pt;height:86.4pt" o:ole="">
                  <v:imagedata r:id="rId192" o:title=""/>
                </v:shape>
                <o:OLEObject Type="Embed" ProgID="PBrush" ShapeID="_x0000_i1138" DrawAspect="Content" ObjectID="_1784037919" r:id="rId193"/>
              </w:object>
            </w:r>
          </w:p>
          <w:p w:rsidR="00E032B8" w:rsidRPr="001966B4" w:rsidRDefault="00E032B8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8. </w:t>
            </w:r>
            <w:r w:rsidRPr="00F3763C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kk-KZ"/>
              </w:rPr>
              <w:object w:dxaOrig="1280" w:dyaOrig="680">
                <v:shape id="_x0000_i1139" type="#_x0000_t75" style="width:64.8pt;height:33pt" o:ole="">
                  <v:imagedata r:id="rId194" o:title=""/>
                </v:shape>
                <o:OLEObject Type="Embed" ProgID="Equation.3" ShapeID="_x0000_i1139" DrawAspect="Content" ObjectID="_1784037920" r:id="rId195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,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(</w:t>
            </w:r>
            <w:r w:rsidRPr="00F3763C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kk-KZ"/>
              </w:rPr>
              <w:object w:dxaOrig="1300" w:dyaOrig="620">
                <v:shape id="_x0000_i1140" type="#_x0000_t75" style="width:64.2pt;height:30.6pt" o:ole="">
                  <v:imagedata r:id="rId196" o:title=""/>
                </v:shape>
                <o:OLEObject Type="Embed" ProgID="Equation.3" ShapeID="_x0000_i1140" DrawAspect="Content" ObjectID="_1784037921" r:id="rId197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) 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E032B8" w:rsidRDefault="00E032B8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41" type="#_x0000_t75" style="width:46.8pt;height:15.6pt" o:ole="">
                  <v:imagedata r:id="rId129" o:title=""/>
                </v:shape>
                <o:OLEObject Type="Embed" ProgID="Equation.3" ShapeID="_x0000_i1141" DrawAspect="Content" ObjectID="_1784037922" r:id="rId1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E032B8" w:rsidRPr="00E42CFC" w:rsidRDefault="00E032B8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F3763C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kk-KZ"/>
              </w:rPr>
              <w:object w:dxaOrig="1280" w:dyaOrig="680">
                <v:shape id="_x0000_i1142" type="#_x0000_t75" style="width:64.8pt;height:33pt" o:ole="">
                  <v:imagedata r:id="rId199" o:title=""/>
                </v:shape>
                <o:OLEObject Type="Embed" ProgID="Equation.3" ShapeID="_x0000_i1142" DrawAspect="Content" ObjectID="_1784037923" r:id="rId2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43" type="#_x0000_t75" style="width:46.8pt;height:15.6pt" o:ole="">
                  <v:imagedata r:id="rId133" o:title=""/>
                </v:shape>
                <o:OLEObject Type="Embed" ProgID="Equation.3" ShapeID="_x0000_i1143" DrawAspect="Content" ObjectID="_1784037924" r:id="rId2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О</w:t>
            </w:r>
            <w:r w:rsidRPr="00F3763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y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 xml:space="preserve"> осіне</w:t>
            </w:r>
            <w:r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н 3 есе созамыз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:</w:t>
            </w:r>
          </w:p>
          <w:p w:rsidR="00E032B8" w:rsidRDefault="00E032B8" w:rsidP="00CE751F">
            <w:pPr>
              <w:pStyle w:val="a5"/>
            </w:pPr>
            <w:r>
              <w:rPr>
                <w:lang w:val="ru-RU"/>
              </w:rPr>
              <w:object w:dxaOrig="11295" w:dyaOrig="5160">
                <v:shape id="_x0000_i1144" type="#_x0000_t75" style="width:173.4pt;height:79.2pt" o:ole="">
                  <v:imagedata r:id="rId202" o:title=""/>
                </v:shape>
                <o:OLEObject Type="Embed" ProgID="PBrush" ShapeID="_x0000_i1144" DrawAspect="Content" ObjectID="_1784037925" r:id="rId203"/>
              </w:object>
            </w:r>
          </w:p>
          <w:p w:rsidR="00E032B8" w:rsidRDefault="00E032B8" w:rsidP="00CE751F">
            <w:pPr>
              <w:pStyle w:val="a5"/>
            </w:pPr>
          </w:p>
          <w:p w:rsidR="00E032B8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17E98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Өзін-өзі тексеру тапсырмасы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(өзін бағалау, мұғалім тарапынан кері байланыс)</w:t>
            </w:r>
            <w:r w:rsidRPr="00B17E98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.</w:t>
            </w:r>
          </w:p>
          <w:p w:rsidR="00E032B8" w:rsidRPr="00F3763C" w:rsidRDefault="00E032B8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7E98">
              <w:rPr>
                <w:rFonts w:ascii="Times New Roman" w:hAnsi="Times New Roman" w:cs="Times New Roman"/>
                <w:b/>
                <w:position w:val="-30"/>
                <w:sz w:val="24"/>
                <w:szCs w:val="24"/>
                <w:lang w:val="kk-KZ"/>
              </w:rPr>
              <w:object w:dxaOrig="2400" w:dyaOrig="720">
                <v:shape id="_x0000_i1145" type="#_x0000_t75" style="width:120pt;height:35.4pt" o:ole="">
                  <v:imagedata r:id="rId204" o:title=""/>
                </v:shape>
                <o:OLEObject Type="Embed" ProgID="Equation.3" ShapeID="_x0000_i1145" DrawAspect="Content" ObjectID="_1784037926" r:id="rId205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функциясының графигін кезеңімен салуды орындаңыз.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E032B8" w:rsidRPr="00B17E98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Салу кезеңдері:</w:t>
            </w:r>
          </w:p>
          <w:p w:rsidR="00E032B8" w:rsidRDefault="00E032B8" w:rsidP="00CE751F">
            <w:pPr>
              <w:pStyle w:val="a5"/>
            </w:pPr>
            <w:r>
              <w:rPr>
                <w:lang w:val="ru-RU"/>
              </w:rPr>
              <w:object w:dxaOrig="8265" w:dyaOrig="6360">
                <v:shape id="_x0000_i1146" type="#_x0000_t75" style="width:197.4pt;height:151.2pt" o:ole="">
                  <v:imagedata r:id="rId206" o:title=""/>
                </v:shape>
                <o:OLEObject Type="Embed" ProgID="PBrush" ShapeID="_x0000_i1146" DrawAspect="Content" ObjectID="_1784037927" r:id="rId207"/>
              </w:object>
            </w:r>
          </w:p>
          <w:p w:rsidR="00E032B8" w:rsidRDefault="00E032B8" w:rsidP="00CE751F">
            <w:pPr>
              <w:pStyle w:val="a5"/>
            </w:pPr>
            <w:r>
              <w:rPr>
                <w:lang w:val="ru-RU"/>
              </w:rPr>
              <w:object w:dxaOrig="11970" w:dyaOrig="7590">
                <v:shape id="_x0000_i1147" type="#_x0000_t75" style="width:188.4pt;height:118.2pt" o:ole="">
                  <v:imagedata r:id="rId208" o:title=""/>
                </v:shape>
                <o:OLEObject Type="Embed" ProgID="PBrush" ShapeID="_x0000_i1147" DrawAspect="Content" ObjectID="_1784037928" r:id="rId209"/>
              </w:object>
            </w:r>
          </w:p>
          <w:p w:rsidR="00E032B8" w:rsidRPr="00F3763C" w:rsidRDefault="00E032B8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jc w:val="both"/>
              <w:rPr>
                <w:rFonts w:ascii="Times New Roman" w:hAnsi="Times New Roman"/>
                <w:noProof/>
                <w:sz w:val="24"/>
                <w:lang w:val="kk-KZ" w:eastAsia="ru-RU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Pr="00FC548C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b/>
                <w:bCs/>
                <w:lang w:val="kk-KZ"/>
              </w:rPr>
              <w:lastRenderedPageBreak/>
              <w:t xml:space="preserve">Дескриптор: </w:t>
            </w:r>
          </w:p>
          <w:p w:rsidR="00E032B8" w:rsidRPr="00FC548C" w:rsidRDefault="00E032B8" w:rsidP="00E032B8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lang w:val="kk-KZ"/>
              </w:rPr>
              <w:t>берілген</w:t>
            </w:r>
            <w:r>
              <w:rPr>
                <w:rFonts w:ascii="Times New Roman" w:hAnsi="Times New Roman" w:cs="Times New Roman"/>
                <w:lang w:val="lv-LV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есептің алғашқы функциясын анықтайды</w:t>
            </w:r>
            <w:r w:rsidRPr="00FC548C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E032B8" w:rsidRPr="00625B37" w:rsidRDefault="00E032B8" w:rsidP="00E032B8">
            <w:pPr>
              <w:pStyle w:val="Default"/>
              <w:numPr>
                <w:ilvl w:val="0"/>
                <w:numId w:val="30"/>
              </w:numPr>
              <w:jc w:val="both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Тригонометриялық өрнектерді шешу барысында заңдылықты ескереді</w:t>
            </w:r>
            <w:r w:rsidRPr="00625B37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Pr="00FC548C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b/>
                <w:bCs/>
                <w:lang w:val="kk-KZ"/>
              </w:rPr>
              <w:t xml:space="preserve">Дескриптор: </w:t>
            </w:r>
          </w:p>
          <w:p w:rsidR="00E032B8" w:rsidRDefault="00E032B8" w:rsidP="00E032B8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lang w:val="kk-KZ"/>
              </w:rPr>
              <w:t>берілген</w:t>
            </w:r>
            <w:r>
              <w:rPr>
                <w:rFonts w:ascii="Times New Roman" w:hAnsi="Times New Roman" w:cs="Times New Roman"/>
                <w:lang w:val="lv-LV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есептің алғашқы функциясын анықтайды;</w:t>
            </w:r>
          </w:p>
          <w:p w:rsidR="00E032B8" w:rsidRPr="00F1268F" w:rsidRDefault="00E032B8" w:rsidP="00E032B8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1268F">
              <w:rPr>
                <w:rFonts w:ascii="Times New Roman" w:hAnsi="Times New Roman" w:cs="Times New Roman"/>
                <w:lang w:val="kk-KZ"/>
              </w:rPr>
              <w:t>Тригонометриялық өрнектерді шешу барысында заңдылықты ескереді</w:t>
            </w: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Pr="00293F6D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Pr="00293F6D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Pr="00FC548C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b/>
                <w:bCs/>
                <w:lang w:val="kk-KZ"/>
              </w:rPr>
              <w:t xml:space="preserve">Дескриптор: </w:t>
            </w:r>
          </w:p>
          <w:p w:rsidR="00E032B8" w:rsidRPr="00FC548C" w:rsidRDefault="00E032B8" w:rsidP="00E032B8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lang w:val="kk-KZ"/>
              </w:rPr>
              <w:t>берілген</w:t>
            </w:r>
            <w:r>
              <w:rPr>
                <w:rFonts w:ascii="Times New Roman" w:hAnsi="Times New Roman" w:cs="Times New Roman"/>
                <w:lang w:val="lv-LV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есептің алғашқы функциясын анықтайды</w:t>
            </w:r>
            <w:r w:rsidRPr="00FC548C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E032B8" w:rsidRPr="00F1268F" w:rsidRDefault="00E032B8" w:rsidP="00E032B8">
            <w:pPr>
              <w:pStyle w:val="Default"/>
              <w:numPr>
                <w:ilvl w:val="0"/>
                <w:numId w:val="32"/>
              </w:numPr>
              <w:jc w:val="both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Тригонометриялық өрнектерді шешу барысында заңдылықты ескереді</w:t>
            </w: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br/>
            </w: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Pr="00FC548C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b/>
                <w:bCs/>
                <w:lang w:val="kk-KZ"/>
              </w:rPr>
              <w:t xml:space="preserve">Дескриптор: </w:t>
            </w:r>
          </w:p>
          <w:p w:rsidR="00E032B8" w:rsidRPr="00FC548C" w:rsidRDefault="00E032B8" w:rsidP="00E032B8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lang w:val="kk-KZ"/>
              </w:rPr>
              <w:t>берілген</w:t>
            </w:r>
            <w:r>
              <w:rPr>
                <w:rFonts w:ascii="Times New Roman" w:hAnsi="Times New Roman" w:cs="Times New Roman"/>
                <w:lang w:val="lv-LV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есептің алғашқы функциясын анықтайды</w:t>
            </w:r>
            <w:r w:rsidRPr="00FC548C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E032B8" w:rsidRDefault="00E032B8" w:rsidP="00E032B8">
            <w:pPr>
              <w:pStyle w:val="Default"/>
              <w:numPr>
                <w:ilvl w:val="0"/>
                <w:numId w:val="32"/>
              </w:numPr>
              <w:jc w:val="both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Тригонометриялық өрнектерді шешу барысында заңдылықты ескереді</w:t>
            </w:r>
          </w:p>
          <w:p w:rsidR="00E032B8" w:rsidRPr="00315FFA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Pr="00315FFA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Pr="00315FFA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Pr="00625B37" w:rsidRDefault="00E032B8" w:rsidP="00CE751F">
            <w:pPr>
              <w:rPr>
                <w:sz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sz w:val="24"/>
                <w:lang w:val="kk-KZ"/>
              </w:rPr>
              <w:t xml:space="preserve">ҚБ </w:t>
            </w:r>
            <w:r>
              <w:rPr>
                <w:rFonts w:ascii="Times New Roman" w:hAnsi="Times New Roman"/>
                <w:sz w:val="24"/>
                <w:lang w:val="kk-KZ"/>
              </w:rPr>
              <w:t xml:space="preserve"> «Шаршылар» әдісі әдісі арқылы оқушылар өз-өзін бағалайды</w:t>
            </w:r>
          </w:p>
          <w:p w:rsidR="00E032B8" w:rsidRPr="0012736C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тық тапсырмалар.</w:t>
            </w:r>
          </w:p>
        </w:tc>
      </w:tr>
      <w:tr w:rsidR="00E032B8" w:rsidRPr="0012736C" w:rsidTr="00CE751F">
        <w:trPr>
          <w:trHeight w:val="617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spacing w:line="249" w:lineRule="exact"/>
              <w:ind w:left="113"/>
              <w:jc w:val="center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lastRenderedPageBreak/>
              <w:t>Соңы</w:t>
            </w:r>
            <w:proofErr w:type="spellEnd"/>
          </w:p>
          <w:p w:rsidR="00E032B8" w:rsidRPr="0012736C" w:rsidRDefault="00E032B8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pacing w:val="54"/>
                <w:sz w:val="24"/>
                <w:szCs w:val="24"/>
                <w:lang w:val="kk-KZ"/>
              </w:rPr>
              <w:t>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t>Сабақты бекіту Рефлексия</w:t>
            </w:r>
          </w:p>
          <w:p w:rsidR="00E032B8" w:rsidRPr="0012736C" w:rsidRDefault="00E032B8" w:rsidP="00CE751F">
            <w:pPr>
              <w:ind w:left="113"/>
              <w:jc w:val="both"/>
              <w:rPr>
                <w:rFonts w:ascii="Times New Roman" w:hAnsi="Times New Roman"/>
                <w:sz w:val="24"/>
                <w:lang w:val="kk-KZ"/>
              </w:rPr>
            </w:pPr>
            <w:r w:rsidRPr="0012736C">
              <w:rPr>
                <w:rFonts w:ascii="Times New Roman" w:hAnsi="Times New Roman"/>
                <w:sz w:val="24"/>
                <w:lang w:val="kk-KZ"/>
              </w:rPr>
              <w:t>Үйге</w:t>
            </w:r>
            <w:r w:rsidRPr="0012736C">
              <w:rPr>
                <w:rFonts w:ascii="Times New Roman" w:hAnsi="Times New Roman"/>
                <w:spacing w:val="-1"/>
                <w:sz w:val="24"/>
                <w:lang w:val="kk-KZ"/>
              </w:rPr>
              <w:t xml:space="preserve"> </w:t>
            </w:r>
            <w:r w:rsidRPr="0012736C">
              <w:rPr>
                <w:rFonts w:ascii="Times New Roman" w:hAnsi="Times New Roman"/>
                <w:sz w:val="24"/>
                <w:lang w:val="kk-KZ"/>
              </w:rPr>
              <w:t xml:space="preserve">тапсырма: 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Сабақты пысықтау тапсырмаларын орындау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</w:tr>
      <w:tr w:rsidR="00E032B8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Кері байланыс</w:t>
            </w:r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</w:pPr>
            <w:r w:rsidRPr="0012736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/>
              </w:rPr>
              <w:t xml:space="preserve">Рефлексия </w:t>
            </w:r>
            <w:r w:rsidRPr="0012736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  <w:t>(жеке,жұпта,топта, ұжымда)</w:t>
            </w:r>
          </w:p>
          <w:p w:rsidR="00E032B8" w:rsidRPr="00F56DAE" w:rsidRDefault="00E032B8" w:rsidP="00CE751F">
            <w:pPr>
              <w:jc w:val="both"/>
              <w:rPr>
                <w:noProof/>
                <w:lang w:val="kk-KZ"/>
              </w:rPr>
            </w:pPr>
          </w:p>
          <w:p w:rsidR="00E032B8" w:rsidRPr="00F56DAE" w:rsidRDefault="00E032B8" w:rsidP="00CE751F">
            <w:pPr>
              <w:ind w:left="113"/>
              <w:jc w:val="both"/>
              <w:rPr>
                <w:noProof/>
                <w:lang w:val="kk-KZ"/>
              </w:rPr>
            </w:pPr>
          </w:p>
          <w:p w:rsidR="00E032B8" w:rsidRPr="0012736C" w:rsidRDefault="00E032B8" w:rsidP="00CE751F">
            <w:pPr>
              <w:ind w:left="113"/>
              <w:jc w:val="both"/>
              <w:rPr>
                <w:rFonts w:ascii="Times New Roman" w:hAnsi="Times New Roman"/>
                <w:noProof/>
                <w:sz w:val="24"/>
                <w:lang w:val="kk-KZ" w:eastAsia="ru-RU"/>
              </w:rPr>
            </w:pPr>
            <w:r w:rsidRPr="001B06CF">
              <w:rPr>
                <w:noProof/>
                <w:lang w:eastAsia="ru-RU"/>
              </w:rPr>
              <w:lastRenderedPageBreak/>
              <w:drawing>
                <wp:inline distT="0" distB="0" distL="0" distR="0" wp14:anchorId="0AB11A9F" wp14:editId="4756FD35">
                  <wp:extent cx="2066925" cy="1296376"/>
                  <wp:effectExtent l="0" t="0" r="0" b="0"/>
                  <wp:docPr id="4" name="Рисунок 4" descr="C:\Users\Админ\Desktop\табыс ағашы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Админ\Desktop\табыс ағашы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139" cy="1326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Pr="00F56DAE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9267D5">
              <w:rPr>
                <w:b/>
                <w:sz w:val="24"/>
                <w:lang w:val="kk-KZ"/>
              </w:rPr>
              <w:lastRenderedPageBreak/>
              <w:t>«Табыс» ағашы</w:t>
            </w:r>
            <w:r w:rsidRPr="009267D5">
              <w:rPr>
                <w:sz w:val="24"/>
                <w:lang w:val="kk-KZ"/>
              </w:rPr>
              <w:t xml:space="preserve">. Қызыл алма – сабақ маған түсініксіз. Сары алма – тақырыпты түсіндім, бірақ тез ұмытамын. Жасыл алма – сабақ маған ұнады, тақырыпты меңгердім. (Оқушылар өздері таңдаған алманы алып, ағашқа </w:t>
            </w:r>
            <w:r w:rsidRPr="009267D5">
              <w:rPr>
                <w:sz w:val="24"/>
                <w:lang w:val="kk-KZ"/>
              </w:rPr>
              <w:lastRenderedPageBreak/>
              <w:t>жапсырады)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Pr="00F56DAE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рі байланыс парағы.</w:t>
            </w:r>
          </w:p>
        </w:tc>
      </w:tr>
    </w:tbl>
    <w:p w:rsidR="00E032B8" w:rsidRDefault="00E032B8" w:rsidP="00E032B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032B8" w:rsidRDefault="00E032B8" w:rsidP="00E032B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032B8" w:rsidRDefault="00E032B8" w:rsidP="00E032B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Normal1"/>
        <w:tblW w:w="11057" w:type="dxa"/>
        <w:tblInd w:w="-152" w:type="dxa"/>
        <w:tblBorders>
          <w:top w:val="single" w:sz="8" w:space="0" w:color="2976A3"/>
          <w:left w:val="single" w:sz="8" w:space="0" w:color="2976A3"/>
          <w:bottom w:val="single" w:sz="8" w:space="0" w:color="2976A3"/>
          <w:right w:val="single" w:sz="8" w:space="0" w:color="2976A3"/>
          <w:insideH w:val="single" w:sz="8" w:space="0" w:color="2976A3"/>
          <w:insideV w:val="single" w:sz="8" w:space="0" w:color="2976A3"/>
        </w:tblBorders>
        <w:tblLayout w:type="fixed"/>
        <w:tblLook w:val="01E0" w:firstRow="1" w:lastRow="1" w:firstColumn="1" w:lastColumn="1" w:noHBand="0" w:noVBand="0"/>
      </w:tblPr>
      <w:tblGrid>
        <w:gridCol w:w="1546"/>
        <w:gridCol w:w="416"/>
        <w:gridCol w:w="3539"/>
        <w:gridCol w:w="595"/>
        <w:gridCol w:w="3118"/>
        <w:gridCol w:w="1134"/>
        <w:gridCol w:w="693"/>
        <w:gridCol w:w="16"/>
      </w:tblGrid>
      <w:tr w:rsidR="00E032B8" w:rsidRPr="0012736C" w:rsidTr="00CE751F">
        <w:trPr>
          <w:gridAfter w:val="1"/>
          <w:wAfter w:w="16" w:type="dxa"/>
          <w:trHeight w:val="412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kk-KZ"/>
              </w:rPr>
              <w:t>Сабақ №2</w:t>
            </w:r>
            <w:r>
              <w:rPr>
                <w:b/>
                <w:sz w:val="24"/>
                <w:szCs w:val="24"/>
              </w:rPr>
              <w:t>5</w:t>
            </w:r>
            <w:r>
              <w:rPr>
                <w:b/>
                <w:sz w:val="24"/>
                <w:szCs w:val="24"/>
                <w:lang w:val="kk-KZ"/>
              </w:rPr>
              <w:t>-26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</w:t>
            </w:r>
          </w:p>
        </w:tc>
        <w:tc>
          <w:tcPr>
            <w:tcW w:w="9079" w:type="dxa"/>
            <w:gridSpan w:val="5"/>
          </w:tcPr>
          <w:p w:rsidR="00E032B8" w:rsidRPr="0012736C" w:rsidRDefault="00E032B8" w:rsidP="00CE751F">
            <w:pPr>
              <w:pStyle w:val="AssignmentTemplate"/>
              <w:spacing w:before="0" w:after="0"/>
              <w:ind w:left="113"/>
              <w:rPr>
                <w:rFonts w:ascii="Times New Roman" w:hAnsi="Times New Roman"/>
                <w:sz w:val="24"/>
                <w:szCs w:val="24"/>
                <w:lang w:val="kk-KZ"/>
              </w:rPr>
            </w:pPr>
            <w:proofErr w:type="spellStart"/>
            <w:r w:rsidRPr="0012736C">
              <w:rPr>
                <w:rFonts w:ascii="Times New Roman" w:hAnsi="Times New Roman"/>
                <w:sz w:val="24"/>
                <w:szCs w:val="24"/>
                <w:lang w:val="ru-RU"/>
              </w:rPr>
              <w:t>Мектеп</w:t>
            </w:r>
            <w:proofErr w:type="spellEnd"/>
            <w:r w:rsidRPr="0012736C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</w:p>
        </w:tc>
      </w:tr>
      <w:tr w:rsidR="00E032B8" w:rsidRPr="0012736C" w:rsidTr="00CE751F">
        <w:trPr>
          <w:gridAfter w:val="1"/>
          <w:wAfter w:w="16" w:type="dxa"/>
          <w:trHeight w:val="309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Күні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 </w:t>
            </w:r>
          </w:p>
        </w:tc>
        <w:tc>
          <w:tcPr>
            <w:tcW w:w="9079" w:type="dxa"/>
            <w:gridSpan w:val="5"/>
          </w:tcPr>
          <w:p w:rsidR="00E032B8" w:rsidRPr="0012736C" w:rsidRDefault="00E032B8" w:rsidP="00CE751F">
            <w:pPr>
              <w:pStyle w:val="AssignmentTemplate"/>
              <w:spacing w:before="0" w:after="0"/>
              <w:ind w:left="113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Мұғалімнің аты-жөні: </w:t>
            </w:r>
          </w:p>
        </w:tc>
      </w:tr>
      <w:tr w:rsidR="00E032B8" w:rsidRPr="0012736C" w:rsidTr="00CE751F">
        <w:trPr>
          <w:gridAfter w:val="1"/>
          <w:wAfter w:w="16" w:type="dxa"/>
          <w:trHeight w:val="339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  <w:lang w:val="kk-KZ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Сынып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3539" w:type="dxa"/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Қатысқа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оқушы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саны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</w:p>
        </w:tc>
        <w:tc>
          <w:tcPr>
            <w:tcW w:w="5540" w:type="dxa"/>
            <w:gridSpan w:val="4"/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Қатыспаға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оқушы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саны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</w:p>
        </w:tc>
      </w:tr>
      <w:tr w:rsidR="00E032B8" w:rsidRPr="005E0419" w:rsidTr="00CE751F">
        <w:trPr>
          <w:gridAfter w:val="1"/>
          <w:wAfter w:w="16" w:type="dxa"/>
          <w:trHeight w:val="333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Сабақтың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тақырыбы</w:t>
            </w:r>
            <w:proofErr w:type="spellEnd"/>
          </w:p>
        </w:tc>
        <w:tc>
          <w:tcPr>
            <w:tcW w:w="9079" w:type="dxa"/>
            <w:gridSpan w:val="5"/>
          </w:tcPr>
          <w:p w:rsidR="00E032B8" w:rsidRPr="00391660" w:rsidRDefault="00E032B8" w:rsidP="00CE751F">
            <w:pPr>
              <w:shd w:val="clear" w:color="auto" w:fill="FFFFFF"/>
              <w:tabs>
                <w:tab w:val="left" w:pos="761"/>
              </w:tabs>
              <w:rPr>
                <w:rFonts w:ascii="Times New Roman" w:hAnsi="Times New Roman" w:cs="Times New Roman"/>
                <w:lang w:val="kk-KZ"/>
              </w:rPr>
            </w:pPr>
            <w:r w:rsidRPr="00391660">
              <w:rPr>
                <w:rFonts w:ascii="Times New Roman" w:hAnsi="Times New Roman" w:cs="Times New Roman"/>
                <w:lang w:val="kk-KZ"/>
              </w:rPr>
              <w:t>Тригонометриялық функциялардың графиктерін түрлендірулер көмегімен салу</w:t>
            </w:r>
          </w:p>
          <w:p w:rsidR="00E032B8" w:rsidRPr="00F42432" w:rsidRDefault="00E032B8" w:rsidP="00CE751F">
            <w:pPr>
              <w:rPr>
                <w:rFonts w:ascii="Times New Roman" w:hAnsi="Times New Roman"/>
                <w:b/>
                <w:sz w:val="24"/>
                <w:lang w:val="kk-KZ"/>
              </w:rPr>
            </w:pPr>
          </w:p>
        </w:tc>
      </w:tr>
      <w:tr w:rsidR="00E032B8" w:rsidRPr="005E0419" w:rsidTr="00CE751F">
        <w:trPr>
          <w:gridAfter w:val="1"/>
          <w:wAfter w:w="16" w:type="dxa"/>
          <w:trHeight w:val="930"/>
        </w:trPr>
        <w:tc>
          <w:tcPr>
            <w:tcW w:w="1962" w:type="dxa"/>
            <w:gridSpan w:val="2"/>
          </w:tcPr>
          <w:p w:rsidR="00E032B8" w:rsidRPr="00513D06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Оқу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бағдарламасына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сәйкес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оқыту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мақсаттары</w:t>
            </w:r>
            <w:proofErr w:type="spellEnd"/>
          </w:p>
        </w:tc>
        <w:tc>
          <w:tcPr>
            <w:tcW w:w="9079" w:type="dxa"/>
            <w:gridSpan w:val="5"/>
          </w:tcPr>
          <w:p w:rsidR="00E032B8" w:rsidRPr="00AF4255" w:rsidRDefault="00E032B8" w:rsidP="00CE751F">
            <w:pPr>
              <w:textAlignment w:val="baseline"/>
              <w:rPr>
                <w:rFonts w:ascii="Times New Roman" w:hAnsi="Times New Roman"/>
                <w:b/>
                <w:i/>
                <w:color w:val="2976A4"/>
                <w:sz w:val="24"/>
                <w:lang w:val="kk-KZ"/>
              </w:rPr>
            </w:pPr>
            <w:r w:rsidRPr="00391660">
              <w:rPr>
                <w:rFonts w:ascii="Times New Roman" w:hAnsi="Times New Roman" w:cs="Times New Roman"/>
                <w:color w:val="000000"/>
                <w:lang w:val="kk-KZ"/>
              </w:rPr>
              <w:t>10.2.3.2</w:t>
            </w:r>
            <w:r w:rsidRPr="00391660">
              <w:rPr>
                <w:rFonts w:ascii="Times New Roman" w:eastAsia="Calibri" w:hAnsi="Times New Roman" w:cs="Times New Roman"/>
                <w:lang w:val="kk-KZ"/>
              </w:rPr>
              <w:t xml:space="preserve"> - </w:t>
            </w:r>
            <w:r w:rsidRPr="00391660">
              <w:rPr>
                <w:rFonts w:ascii="Times New Roman" w:hAnsi="Times New Roman" w:cs="Times New Roman"/>
                <w:color w:val="000000"/>
                <w:lang w:val="kk-KZ"/>
              </w:rPr>
              <w:t>тригонометриялық функциялардың графиктерін түрлендірулер көмегімен сала білу</w:t>
            </w:r>
          </w:p>
        </w:tc>
      </w:tr>
      <w:tr w:rsidR="00E032B8" w:rsidRPr="00F42432" w:rsidTr="00CE751F">
        <w:trPr>
          <w:gridAfter w:val="1"/>
          <w:wAfter w:w="16" w:type="dxa"/>
          <w:trHeight w:val="535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Сабақтың мақсаты:</w:t>
            </w:r>
          </w:p>
        </w:tc>
        <w:tc>
          <w:tcPr>
            <w:tcW w:w="9079" w:type="dxa"/>
            <w:gridSpan w:val="5"/>
          </w:tcPr>
          <w:p w:rsidR="00E032B8" w:rsidRPr="00F1268F" w:rsidRDefault="00E032B8" w:rsidP="00CE751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20" w:dyaOrig="320">
                <v:shape id="_x0000_i1148" type="#_x0000_t75" style="width:46.8pt;height:15.6pt" o:ole="">
                  <v:imagedata r:id="rId18" o:title=""/>
                </v:shape>
                <o:OLEObject Type="Embed" ProgID="Equation.3" ShapeID="_x0000_i1148" DrawAspect="Content" ObjectID="_1784037929" r:id="rId211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функциясының графигін біле отырып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260" w:dyaOrig="320">
                <v:shape id="_x0000_i1149" type="#_x0000_t75" style="width:63pt;height:15.6pt" o:ole="">
                  <v:imagedata r:id="rId20" o:title=""/>
                </v:shape>
                <o:OLEObject Type="Embed" ProgID="Equation.3" ShapeID="_x0000_i1149" DrawAspect="Content" ObjectID="_1784037930" r:id="rId212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240" w:dyaOrig="320">
                <v:shape id="_x0000_i1150" type="#_x0000_t75" style="width:62.4pt;height:15.6pt" o:ole="">
                  <v:imagedata r:id="rId22" o:title=""/>
                </v:shape>
                <o:OLEObject Type="Embed" ProgID="Equation.3" ShapeID="_x0000_i1150" DrawAspect="Content" ObjectID="_1784037931" r:id="rId213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</w:p>
          <w:p w:rsidR="00E032B8" w:rsidRPr="0077321E" w:rsidRDefault="00E032B8" w:rsidP="00CE751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579" w:dyaOrig="320">
                <v:shape id="_x0000_i1151" type="#_x0000_t75" style="width:78.6pt;height:15.6pt" o:ole="">
                  <v:imagedata r:id="rId24" o:title=""/>
                </v:shape>
                <o:OLEObject Type="Embed" ProgID="Equation.3" ShapeID="_x0000_i1151" DrawAspect="Content" ObjectID="_1784037932" r:id="rId214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152" type="#_x0000_t75" style="width:51.6pt;height:15.6pt" o:ole="">
                  <v:imagedata r:id="rId26" o:title=""/>
                </v:shape>
                <o:OLEObject Type="Embed" ProgID="Equation.3" ShapeID="_x0000_i1152" DrawAspect="Content" ObjectID="_1784037933" r:id="rId215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153" type="#_x0000_t75" style="width:51.6pt;height:15.6pt" o:ole="">
                  <v:imagedata r:id="rId28" o:title=""/>
                </v:shape>
                <o:OLEObject Type="Embed" ProgID="Equation.3" ShapeID="_x0000_i1153" DrawAspect="Content" ObjectID="_1784037934" r:id="rId216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99" w:dyaOrig="320">
                <v:shape id="_x0000_i1154" type="#_x0000_t75" style="width:50.4pt;height:15.6pt" o:ole="">
                  <v:imagedata r:id="rId30" o:title=""/>
                </v:shape>
                <o:OLEObject Type="Embed" ProgID="Equation.3" ShapeID="_x0000_i1154" DrawAspect="Content" ObjectID="_1784037935" r:id="rId217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түрлендірулерін біледі;</w:t>
            </w:r>
          </w:p>
          <w:p w:rsidR="00E032B8" w:rsidRDefault="00E032B8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00" w:dyaOrig="320">
                <v:shape id="_x0000_i1155" type="#_x0000_t75" style="width:44.4pt;height:15.6pt" o:ole="">
                  <v:imagedata r:id="rId32" o:title=""/>
                </v:shape>
                <o:OLEObject Type="Embed" ProgID="Equation.3" ShapeID="_x0000_i1155" DrawAspect="Content" ObjectID="_1784037936" r:id="rId218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40" w:dyaOrig="260">
                <v:shape id="_x0000_i1156" type="#_x0000_t75" style="width:47.4pt;height:13.2pt" o:ole="">
                  <v:imagedata r:id="rId34" o:title=""/>
                </v:shape>
                <o:OLEObject Type="Embed" ProgID="Equation.3" ShapeID="_x0000_i1156" DrawAspect="Content" ObjectID="_1784037937" r:id="rId219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760" w:dyaOrig="279">
                <v:shape id="_x0000_i1157" type="#_x0000_t75" style="width:38.4pt;height:14.4pt" o:ole="">
                  <v:imagedata r:id="rId36" o:title=""/>
                </v:shape>
                <o:OLEObject Type="Embed" ProgID="Equation.3" ShapeID="_x0000_i1157" DrawAspect="Content" ObjectID="_1784037938" r:id="rId220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және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859" w:dyaOrig="279">
                <v:shape id="_x0000_i1158" type="#_x0000_t75" style="width:42.6pt;height:14.4pt" o:ole="">
                  <v:imagedata r:id="rId38" o:title=""/>
                </v:shape>
                <o:OLEObject Type="Embed" ProgID="Equation.3" ShapeID="_x0000_i1158" DrawAspect="Content" ObjectID="_1784037939" r:id="rId221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т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ригонометриялық функцияларын </w:t>
            </w:r>
          </w:p>
          <w:p w:rsidR="00E032B8" w:rsidRPr="0077321E" w:rsidRDefault="00E032B8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біледі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;</w:t>
            </w:r>
          </w:p>
          <w:p w:rsidR="00E032B8" w:rsidRDefault="00E032B8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00" w:dyaOrig="320">
                <v:shape id="_x0000_i1159" type="#_x0000_t75" style="width:44.4pt;height:15.6pt" o:ole="">
                  <v:imagedata r:id="rId32" o:title=""/>
                </v:shape>
                <o:OLEObject Type="Embed" ProgID="Equation.3" ShapeID="_x0000_i1159" DrawAspect="Content" ObjectID="_1784037940" r:id="rId222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40" w:dyaOrig="260">
                <v:shape id="_x0000_i1160" type="#_x0000_t75" style="width:47.4pt;height:13.2pt" o:ole="">
                  <v:imagedata r:id="rId34" o:title=""/>
                </v:shape>
                <o:OLEObject Type="Embed" ProgID="Equation.3" ShapeID="_x0000_i1160" DrawAspect="Content" ObjectID="_1784037941" r:id="rId223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760" w:dyaOrig="279">
                <v:shape id="_x0000_i1161" type="#_x0000_t75" style="width:38.4pt;height:14.4pt" o:ole="">
                  <v:imagedata r:id="rId36" o:title=""/>
                </v:shape>
                <o:OLEObject Type="Embed" ProgID="Equation.3" ShapeID="_x0000_i1161" DrawAspect="Content" ObjectID="_1784037942" r:id="rId224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және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859" w:dyaOrig="279">
                <v:shape id="_x0000_i1162" type="#_x0000_t75" style="width:42.6pt;height:14.4pt" o:ole="">
                  <v:imagedata r:id="rId38" o:title=""/>
                </v:shape>
                <o:OLEObject Type="Embed" ProgID="Equation.3" ShapeID="_x0000_i1162" DrawAspect="Content" ObjectID="_1784037943" r:id="rId225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тригонометриялық функциялаының </w:t>
            </w:r>
          </w:p>
          <w:p w:rsidR="00E032B8" w:rsidRPr="0077321E" w:rsidRDefault="00E032B8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графиктерін салады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;</w:t>
            </w:r>
          </w:p>
          <w:p w:rsidR="00E032B8" w:rsidRPr="009F1DCA" w:rsidRDefault="00E032B8" w:rsidP="00CE751F">
            <w:pPr>
              <w:rPr>
                <w:rFonts w:ascii="Times New Roman" w:hAnsi="Times New Roman"/>
                <w:i/>
                <w:color w:val="2976A4"/>
                <w:sz w:val="24"/>
                <w:lang w:val="kk-KZ"/>
              </w:rPr>
            </w:pPr>
          </w:p>
        </w:tc>
      </w:tr>
      <w:tr w:rsidR="00E032B8" w:rsidRPr="00F42432" w:rsidTr="00CE751F">
        <w:trPr>
          <w:gridAfter w:val="1"/>
          <w:wAfter w:w="16" w:type="dxa"/>
          <w:trHeight w:val="411"/>
        </w:trPr>
        <w:tc>
          <w:tcPr>
            <w:tcW w:w="11041" w:type="dxa"/>
            <w:gridSpan w:val="7"/>
          </w:tcPr>
          <w:p w:rsidR="00E032B8" w:rsidRPr="00FC548C" w:rsidRDefault="00E032B8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</w:p>
        </w:tc>
      </w:tr>
      <w:tr w:rsidR="00E032B8" w:rsidRPr="0012736C" w:rsidTr="00CE751F">
        <w:trPr>
          <w:trHeight w:val="527"/>
        </w:trPr>
        <w:tc>
          <w:tcPr>
            <w:tcW w:w="1546" w:type="dxa"/>
          </w:tcPr>
          <w:p w:rsidR="00E032B8" w:rsidRPr="003B0783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Сабақты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кезе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</w:p>
        </w:tc>
        <w:tc>
          <w:tcPr>
            <w:tcW w:w="4550" w:type="dxa"/>
            <w:gridSpan w:val="3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Педагогті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3118" w:type="dxa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Оқушыны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1134" w:type="dxa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Бағалау</w:t>
            </w:r>
            <w:proofErr w:type="spellEnd"/>
          </w:p>
        </w:tc>
        <w:tc>
          <w:tcPr>
            <w:tcW w:w="709" w:type="dxa"/>
            <w:gridSpan w:val="2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Ресурстар</w:t>
            </w:r>
            <w:proofErr w:type="spellEnd"/>
          </w:p>
        </w:tc>
      </w:tr>
      <w:tr w:rsidR="00E032B8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lastRenderedPageBreak/>
              <w:t>Басы</w:t>
            </w:r>
            <w:proofErr w:type="spellEnd"/>
          </w:p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</w:rPr>
            </w:pPr>
            <w:r w:rsidRPr="0012736C">
              <w:rPr>
                <w:sz w:val="24"/>
                <w:szCs w:val="24"/>
                <w:lang w:val="kk-KZ"/>
              </w:rPr>
              <w:t>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Pr="00347FBE" w:rsidRDefault="00E032B8" w:rsidP="00CE751F">
            <w:pPr>
              <w:pStyle w:val="TableParagraph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  <w:lang w:val="ru-RU"/>
              </w:rPr>
              <w:t>Ұйымдастыру</w:t>
            </w:r>
            <w:proofErr w:type="spellEnd"/>
            <w:r w:rsidRPr="00347FBE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  <w:lang w:val="ru-RU"/>
              </w:rPr>
              <w:t>сәті</w:t>
            </w:r>
            <w:proofErr w:type="spellEnd"/>
            <w:r w:rsidRPr="00347FBE">
              <w:rPr>
                <w:b/>
                <w:sz w:val="24"/>
                <w:szCs w:val="24"/>
              </w:rPr>
              <w:t xml:space="preserve"> </w:t>
            </w:r>
          </w:p>
          <w:p w:rsidR="00E032B8" w:rsidRPr="0037357B" w:rsidRDefault="00E032B8" w:rsidP="00CE751F">
            <w:pPr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lang w:val="kk-KZ" w:eastAsia="ru-RU"/>
              </w:rPr>
              <w:t xml:space="preserve">  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Балалармен амандасу, көңіл-</w:t>
            </w: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күйлерін «Бағдаршам» әдісімен анықтау. </w:t>
            </w:r>
          </w:p>
          <w:p w:rsidR="00E032B8" w:rsidRPr="0037357B" w:rsidRDefault="00E032B8" w:rsidP="00CE751F">
            <w:pPr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</w:pP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«Үшеуі біреуінде» стратегиясы арқылы балаларды 4 топқа, </w:t>
            </w:r>
          </w:p>
          <w:p w:rsidR="00E032B8" w:rsidRDefault="00E032B8" w:rsidP="00CE751F">
            <w:pP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>яғни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00" w:dyaOrig="320">
                <v:shape id="_x0000_i1163" type="#_x0000_t75" style="width:44.4pt;height:15.6pt" o:ole="">
                  <v:imagedata r:id="rId32" o:title=""/>
                </v:shape>
                <o:OLEObject Type="Embed" ProgID="Equation.3" ShapeID="_x0000_i1163" DrawAspect="Content" ObjectID="_1784037944" r:id="rId226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,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260">
                <v:shape id="_x0000_i1164" type="#_x0000_t75" style="width:47.4pt;height:13.2pt" o:ole="">
                  <v:imagedata r:id="rId34" o:title=""/>
                </v:shape>
                <o:OLEObject Type="Embed" ProgID="Equation.3" ShapeID="_x0000_i1164" DrawAspect="Content" ObjectID="_1784037945" r:id="rId227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,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279">
                <v:shape id="_x0000_i1165" type="#_x0000_t75" style="width:38.4pt;height:14.4pt" o:ole="">
                  <v:imagedata r:id="rId36" o:title=""/>
                </v:shape>
                <o:OLEObject Type="Embed" ProgID="Equation.3" ShapeID="_x0000_i1165" DrawAspect="Content" ObjectID="_1784037946" r:id="rId228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» </w: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және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«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279">
                <v:shape id="_x0000_i1166" type="#_x0000_t75" style="width:42.6pt;height:14.4pt" o:ole="">
                  <v:imagedata r:id="rId38" o:title=""/>
                </v:shape>
                <o:OLEObject Type="Embed" ProgID="Equation.3" ShapeID="_x0000_i1166" DrawAspect="Content" ObjectID="_1784037947" r:id="rId229"/>
              </w:objec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»  топтарына бөледі. </w:t>
            </w:r>
          </w:p>
          <w:p w:rsidR="00E032B8" w:rsidRDefault="00E032B8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(Яғни, мұнда стикерлер қолданылады: </w:t>
            </w:r>
          </w:p>
          <w:p w:rsidR="00E032B8" w:rsidRDefault="00E032B8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а) 4 түрлі формадағы стикерлер таңдалуы керек; </w:t>
            </w:r>
          </w:p>
          <w:p w:rsidR="00E032B8" w:rsidRDefault="00E032B8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ә) 4 түрлі-түсті болуы қажет; </w:t>
            </w:r>
          </w:p>
          <w:p w:rsidR="00E032B8" w:rsidRPr="00797695" w:rsidRDefault="00E032B8" w:rsidP="00CE751F">
            <w:pPr>
              <w:ind w:left="133"/>
              <w:jc w:val="both"/>
              <w:rPr>
                <w:rFonts w:ascii="Times New Roman" w:hAnsi="Times New Roman"/>
                <w:b/>
                <w:color w:val="000000"/>
                <w:sz w:val="24"/>
                <w:lang w:val="kk-KZ" w:eastAsia="ru-RU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б) әр стикердің артына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00" w:dyaOrig="320">
                <v:shape id="_x0000_i1167" type="#_x0000_t75" style="width:44.4pt;height:15.6pt" o:ole="">
                  <v:imagedata r:id="rId32" o:title=""/>
                </v:shape>
                <o:OLEObject Type="Embed" ProgID="Equation.3" ShapeID="_x0000_i1167" DrawAspect="Content" ObjectID="_1784037948" r:id="rId230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260">
                <v:shape id="_x0000_i1168" type="#_x0000_t75" style="width:47.4pt;height:13.2pt" o:ole="">
                  <v:imagedata r:id="rId34" o:title=""/>
                </v:shape>
                <o:OLEObject Type="Embed" ProgID="Equation.3" ShapeID="_x0000_i1168" DrawAspect="Content" ObjectID="_1784037949" r:id="rId231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279">
                <v:shape id="_x0000_i1169" type="#_x0000_t75" style="width:38.4pt;height:14.4pt" o:ole="">
                  <v:imagedata r:id="rId36" o:title=""/>
                </v:shape>
                <o:OLEObject Type="Embed" ProgID="Equation.3" ShapeID="_x0000_i1169" DrawAspect="Content" ObjectID="_1784037950" r:id="rId232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және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279">
                <v:shape id="_x0000_i1170" type="#_x0000_t75" style="width:42.6pt;height:14.4pt" o:ole="">
                  <v:imagedata r:id="rId38" o:title=""/>
                </v:shape>
                <o:OLEObject Type="Embed" ProgID="Equation.3" ShapeID="_x0000_i1170" DrawAspect="Content" ObjectID="_1784037951" r:id="rId233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еп жазу керек</w:t>
            </w: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>).</w:t>
            </w:r>
            <w:r w:rsidRPr="00797695">
              <w:rPr>
                <w:rFonts w:ascii="Times New Roman" w:hAnsi="Times New Roman"/>
                <w:color w:val="000000"/>
                <w:sz w:val="24"/>
                <w:lang w:val="kk-KZ" w:eastAsia="ru-RU"/>
              </w:rPr>
              <w:t>.</w:t>
            </w:r>
          </w:p>
          <w:p w:rsidR="00E032B8" w:rsidRPr="00073C7E" w:rsidRDefault="00E032B8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</w:p>
          <w:p w:rsidR="00E032B8" w:rsidRPr="002E5DEE" w:rsidRDefault="00E032B8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  <w:r>
              <w:rPr>
                <w:rFonts w:ascii="Times New Roman" w:eastAsia="SchoolBookKza" w:hAnsi="Times New Roman"/>
                <w:lang w:val="kk-KZ"/>
              </w:rPr>
              <w:t xml:space="preserve">. </w:t>
            </w:r>
          </w:p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Психологиялық ахуалға берілген тапсырманы орындайды.</w:t>
            </w: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Pr="00797695" w:rsidRDefault="00E032B8" w:rsidP="00CE751F">
            <w:pPr>
              <w:jc w:val="both"/>
              <w:rPr>
                <w:rFonts w:ascii="Times New Roman" w:hAnsi="Times New Roman"/>
                <w:color w:val="000000"/>
                <w:sz w:val="24"/>
                <w:lang w:val="kk-KZ" w:eastAsia="ru-RU"/>
              </w:rPr>
            </w:pPr>
            <w:r w:rsidRPr="00797695">
              <w:rPr>
                <w:rFonts w:ascii="Times New Roman" w:hAnsi="Times New Roman"/>
                <w:color w:val="000000"/>
                <w:sz w:val="24"/>
                <w:lang w:val="kk-KZ" w:eastAsia="ru-RU"/>
              </w:rPr>
              <w:t xml:space="preserve"> </w:t>
            </w:r>
          </w:p>
          <w:p w:rsidR="00E032B8" w:rsidRPr="00A70A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Pr="00A70A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4217C4">
              <w:rPr>
                <w:b/>
                <w:i/>
                <w:noProof/>
                <w:sz w:val="20"/>
                <w:szCs w:val="20"/>
                <w:lang w:val="ru-RU" w:eastAsia="ru-RU"/>
              </w:rPr>
              <w:drawing>
                <wp:inline distT="0" distB="0" distL="0" distR="0" wp14:anchorId="6F3CC3FA" wp14:editId="093732FA">
                  <wp:extent cx="811097" cy="790819"/>
                  <wp:effectExtent l="0" t="0" r="8255" b="9525"/>
                  <wp:docPr id="5188" name="Picture 4" descr="Question%20box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940" name="Picture 4" descr="Question%20box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2877" cy="812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сихологиялық ахуал.</w:t>
            </w:r>
          </w:p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ru-RU"/>
              </w:rPr>
            </w:pPr>
          </w:p>
        </w:tc>
      </w:tr>
      <w:tr w:rsidR="00E032B8" w:rsidRPr="00AC6BBF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spacing w:line="237" w:lineRule="auto"/>
              <w:ind w:left="0"/>
              <w:jc w:val="center"/>
              <w:rPr>
                <w:sz w:val="24"/>
                <w:szCs w:val="24"/>
                <w:lang w:val="kk-KZ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t xml:space="preserve">Негізгі бөлім </w:t>
            </w:r>
            <w:r w:rsidRPr="0012736C">
              <w:rPr>
                <w:sz w:val="24"/>
                <w:szCs w:val="24"/>
                <w:lang w:val="kk-KZ"/>
              </w:rPr>
              <w:t>Тақырыпты ашу</w:t>
            </w:r>
          </w:p>
          <w:p w:rsidR="00E032B8" w:rsidRPr="00315FFA" w:rsidRDefault="00E032B8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ru-RU"/>
              </w:rPr>
            </w:pPr>
            <w:r w:rsidRPr="0012736C">
              <w:rPr>
                <w:sz w:val="24"/>
                <w:szCs w:val="24"/>
                <w:lang w:val="kk-KZ"/>
              </w:rPr>
              <w:t>10 минут</w:t>
            </w:r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Pr="0014318D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b/>
                <w:lang w:val="kk-KZ"/>
              </w:rPr>
              <w:t xml:space="preserve">Миға шабуыл: </w:t>
            </w:r>
            <w:r>
              <w:rPr>
                <w:color w:val="000000" w:themeColor="text1"/>
                <w:lang w:val="kk-KZ"/>
              </w:rPr>
              <w:t>Оқушыларға ашық</w:t>
            </w:r>
            <w:r w:rsidRPr="00C04708">
              <w:rPr>
                <w:color w:val="000000" w:themeColor="text1"/>
                <w:lang w:val="kk-KZ"/>
              </w:rPr>
              <w:t xml:space="preserve"> жауапты талап ететін </w:t>
            </w:r>
            <w:r w:rsidRPr="00C04708">
              <w:rPr>
                <w:b/>
                <w:lang w:val="kk-KZ"/>
              </w:rPr>
              <w:t xml:space="preserve">білу, түсіну, қолдану </w:t>
            </w:r>
            <w:r>
              <w:rPr>
                <w:b/>
                <w:lang w:val="kk-KZ"/>
              </w:rPr>
              <w:t xml:space="preserve">және анализ </w:t>
            </w:r>
            <w:r w:rsidRPr="00C04708">
              <w:rPr>
                <w:lang w:val="kk-KZ"/>
              </w:rPr>
              <w:t>дағдыларын қалыптасты</w:t>
            </w:r>
            <w:r>
              <w:rPr>
                <w:lang w:val="kk-KZ"/>
              </w:rPr>
              <w:t>ру мақсатында тапсырмалар беру.</w:t>
            </w:r>
          </w:p>
          <w:p w:rsidR="00E032B8" w:rsidRPr="00DA6256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BF4B63">
              <w:rPr>
                <w:b/>
                <w:position w:val="-6"/>
                <w:lang w:val="ru-RU"/>
              </w:rPr>
              <w:object w:dxaOrig="2079" w:dyaOrig="279">
                <v:shape id="_x0000_i1171" type="#_x0000_t75" style="width:104.4pt;height:14.4pt" o:ole="">
                  <v:imagedata r:id="rId234" o:title=""/>
                </v:shape>
                <o:OLEObject Type="Embed" ProgID="Equation.DSMT4" ShapeID="_x0000_i1171" DrawAspect="Content" ObjectID="_1784037952" r:id="rId235"/>
              </w:object>
            </w:r>
          </w:p>
          <w:p w:rsidR="00E032B8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BF4B63">
              <w:rPr>
                <w:b/>
                <w:position w:val="-6"/>
                <w:lang w:val="ru-RU"/>
              </w:rPr>
              <w:object w:dxaOrig="2340" w:dyaOrig="320">
                <v:shape id="_x0000_i1172" type="#_x0000_t75" style="width:117pt;height:16.2pt" o:ole="">
                  <v:imagedata r:id="rId236" o:title=""/>
                </v:shape>
                <o:OLEObject Type="Embed" ProgID="Equation.DSMT4" ShapeID="_x0000_i1172" DrawAspect="Content" ObjectID="_1784037953" r:id="rId237"/>
              </w:object>
            </w:r>
          </w:p>
          <w:p w:rsidR="00E032B8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735332">
              <w:rPr>
                <w:b/>
                <w:position w:val="-24"/>
                <w:lang w:val="ru-RU"/>
              </w:rPr>
              <w:object w:dxaOrig="2040" w:dyaOrig="620">
                <v:shape id="_x0000_i1173" type="#_x0000_t75" style="width:102pt;height:31.2pt" o:ole="">
                  <v:imagedata r:id="rId238" o:title=""/>
                </v:shape>
                <o:OLEObject Type="Embed" ProgID="Equation.DSMT4" ShapeID="_x0000_i1173" DrawAspect="Content" ObjectID="_1784037954" r:id="rId239"/>
              </w:object>
            </w:r>
          </w:p>
          <w:p w:rsidR="00E032B8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743502">
              <w:rPr>
                <w:b/>
                <w:position w:val="-24"/>
                <w:lang w:val="ru-RU"/>
              </w:rPr>
              <w:object w:dxaOrig="2299" w:dyaOrig="620">
                <v:shape id="_x0000_i1174" type="#_x0000_t75" style="width:114.6pt;height:31.2pt" o:ole="">
                  <v:imagedata r:id="rId240" o:title=""/>
                </v:shape>
                <o:OLEObject Type="Embed" ProgID="Equation.DSMT4" ShapeID="_x0000_i1174" DrawAspect="Content" ObjectID="_1784037955" r:id="rId241"/>
              </w:object>
            </w:r>
            <w:r>
              <w:rPr>
                <w:b/>
              </w:rPr>
              <w:t xml:space="preserve">    </w:t>
            </w:r>
          </w:p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Жоғарыдағы тапсырмаларды орындау үшін, </w:t>
            </w:r>
            <w:r>
              <w:rPr>
                <w:b/>
                <w:lang w:val="kk-KZ"/>
              </w:rPr>
              <w:t xml:space="preserve">сынақтан өткізу </w:t>
            </w:r>
            <w:r>
              <w:rPr>
                <w:lang w:val="kk-KZ"/>
              </w:rPr>
              <w:t xml:space="preserve">сұрақтарын қою: </w:t>
            </w:r>
          </w:p>
          <w:p w:rsidR="00E032B8" w:rsidRDefault="00E032B8" w:rsidP="00E032B8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Қай формуланы қолдандыңыз?</w:t>
            </w:r>
          </w:p>
          <w:p w:rsidR="00E032B8" w:rsidRDefault="00E032B8" w:rsidP="00E032B8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Не себепті бұл формуланы қолдандыңыз?</w:t>
            </w:r>
          </w:p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Жоғарыдағы формулаларды дәлелдегеннен </w:t>
            </w:r>
            <w:r>
              <w:rPr>
                <w:lang w:val="kk-KZ"/>
              </w:rPr>
              <w:lastRenderedPageBreak/>
              <w:t xml:space="preserve">соң, </w:t>
            </w:r>
          </w:p>
          <w:p w:rsidR="00E032B8" w:rsidRPr="00AC64BD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AC64BD">
              <w:rPr>
                <w:position w:val="-28"/>
                <w:lang w:val="kk-KZ"/>
              </w:rPr>
              <w:object w:dxaOrig="2380" w:dyaOrig="660">
                <v:shape id="_x0000_i1175" type="#_x0000_t75" style="width:119.4pt;height:33pt" o:ole="">
                  <v:imagedata r:id="rId242" o:title=""/>
                </v:shape>
                <o:OLEObject Type="Embed" ProgID="Equation.DSMT4" ShapeID="_x0000_i1175" DrawAspect="Content" ObjectID="_1784037956" r:id="rId243"/>
              </w:object>
            </w:r>
            <w:r w:rsidRPr="00AC64BD">
              <w:rPr>
                <w:lang w:val="kk-KZ"/>
              </w:rPr>
              <w:t xml:space="preserve"> </w:t>
            </w:r>
            <w:r>
              <w:rPr>
                <w:lang w:val="kk-KZ"/>
              </w:rPr>
              <w:t xml:space="preserve">тепе теңдігін көрсету. </w:t>
            </w:r>
          </w:p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030D01">
              <w:rPr>
                <w:b/>
                <w:lang w:val="kk-KZ"/>
              </w:rPr>
              <w:t>Анализ</w:t>
            </w:r>
            <w:r>
              <w:rPr>
                <w:b/>
                <w:lang w:val="kk-KZ"/>
              </w:rPr>
              <w:t xml:space="preserve"> </w:t>
            </w:r>
            <w:r>
              <w:rPr>
                <w:lang w:val="kk-KZ"/>
              </w:rPr>
              <w:t xml:space="preserve">дағдысына арналған тапсырмалар беру. </w:t>
            </w:r>
          </w:p>
          <w:p w:rsidR="00E032B8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AC64BD">
              <w:rPr>
                <w:position w:val="-10"/>
                <w:lang w:val="kk-KZ"/>
              </w:rPr>
              <w:object w:dxaOrig="1420" w:dyaOrig="320">
                <v:shape id="_x0000_i1176" type="#_x0000_t75" style="width:71.4pt;height:16.2pt" o:ole="">
                  <v:imagedata r:id="rId244" o:title=""/>
                </v:shape>
                <o:OLEObject Type="Embed" ProgID="Equation.DSMT4" ShapeID="_x0000_i1176" DrawAspect="Content" ObjectID="_1784037957" r:id="rId245"/>
              </w:object>
            </w:r>
            <w:r>
              <w:rPr>
                <w:lang w:val="kk-KZ"/>
              </w:rPr>
              <w:t xml:space="preserve"> </w:t>
            </w:r>
          </w:p>
          <w:p w:rsidR="00E032B8" w:rsidRPr="001301E1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1301E1">
              <w:rPr>
                <w:position w:val="-54"/>
                <w:lang w:val="ru-RU"/>
              </w:rPr>
              <w:object w:dxaOrig="1680" w:dyaOrig="1200">
                <v:shape id="_x0000_i1177" type="#_x0000_t75" style="width:84pt;height:60pt" o:ole="">
                  <v:imagedata r:id="rId246" o:title=""/>
                </v:shape>
                <o:OLEObject Type="Embed" ProgID="Equation.DSMT4" ShapeID="_x0000_i1177" DrawAspect="Content" ObjectID="_1784037958" r:id="rId247"/>
              </w:object>
            </w:r>
          </w:p>
          <w:p w:rsidR="00E032B8" w:rsidRPr="001D19F2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1301E1">
              <w:rPr>
                <w:position w:val="-54"/>
                <w:lang w:val="ru-RU"/>
              </w:rPr>
              <w:object w:dxaOrig="1640" w:dyaOrig="1200">
                <v:shape id="_x0000_i1178" type="#_x0000_t75" style="width:82.2pt;height:60pt" o:ole="">
                  <v:imagedata r:id="rId248" o:title=""/>
                </v:shape>
                <o:OLEObject Type="Embed" ProgID="Equation.DSMT4" ShapeID="_x0000_i1178" DrawAspect="Content" ObjectID="_1784037959" r:id="rId249"/>
              </w:object>
            </w:r>
          </w:p>
          <w:p w:rsidR="00E032B8" w:rsidRPr="00C0470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b/>
                <w:lang w:val="kk-KZ"/>
              </w:rPr>
            </w:pPr>
            <w:r w:rsidRPr="00C04708">
              <w:rPr>
                <w:b/>
                <w:lang w:val="kk-KZ"/>
              </w:rPr>
              <w:t>Тапсырманың орындауға арналған көмекші сұрақтар:</w:t>
            </w:r>
          </w:p>
          <w:p w:rsidR="00E032B8" w:rsidRDefault="00E032B8" w:rsidP="00E032B8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AC64BD">
              <w:rPr>
                <w:position w:val="-10"/>
                <w:lang w:val="kk-KZ"/>
              </w:rPr>
              <w:object w:dxaOrig="1420" w:dyaOrig="320">
                <v:shape id="_x0000_i1179" type="#_x0000_t75" style="width:71.4pt;height:16.2pt" o:ole="">
                  <v:imagedata r:id="rId244" o:title=""/>
                </v:shape>
                <o:OLEObject Type="Embed" ProgID="Equation.DSMT4" ShapeID="_x0000_i1179" DrawAspect="Content" ObjectID="_1784037960" r:id="rId250"/>
              </w:object>
            </w:r>
            <w:r>
              <w:rPr>
                <w:lang w:val="kk-KZ"/>
              </w:rPr>
              <w:t>өрнегін қалай өрнектедіңіз?</w:t>
            </w:r>
          </w:p>
          <w:p w:rsidR="00E032B8" w:rsidRDefault="00E032B8" w:rsidP="00E032B8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Бөлшектің алымы мен бөлімін бірдей тригонометриялық өрнекке бөлсек қалай болады?</w:t>
            </w:r>
          </w:p>
          <w:p w:rsidR="00E032B8" w:rsidRDefault="00E032B8" w:rsidP="00E032B8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Қай формуланы қолдандыңыз?</w:t>
            </w:r>
          </w:p>
          <w:p w:rsidR="00E032B8" w:rsidRPr="0014318D" w:rsidRDefault="00E032B8" w:rsidP="00E032B8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Градус шамасын қалай келтірдіңіз? </w:t>
            </w:r>
          </w:p>
          <w:p w:rsidR="00E032B8" w:rsidRDefault="00E032B8" w:rsidP="00CE751F">
            <w:pPr>
              <w:spacing w:after="10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4318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үрткі сұрақтардың көмегімен оқушылармен бірге тапсырманы орындаймыз және оқушылардың есепті түсінген – түсінбегендігін </w:t>
            </w:r>
            <w:r w:rsidRPr="0014318D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«Бас бармақ» </w:t>
            </w:r>
            <w:r w:rsidRPr="00E01C4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дісі</w:t>
            </w:r>
            <w:r w:rsidRPr="0014318D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14318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қылы бағалаймыз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032B8" w:rsidRPr="00AC6BBF" w:rsidRDefault="00E032B8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C7E">
              <w:rPr>
                <w:rFonts w:ascii="Times New Roman" w:eastAsia="SchoolBookKza" w:hAnsi="Times New Roman" w:cs="Times New Roman"/>
                <w:lang w:val="kk-KZ"/>
              </w:rPr>
              <w:lastRenderedPageBreak/>
              <w:t>Ішкі және сыртқы шеңбердегі оқушылардың берілген сұрақтарға жауабын саралау</w:t>
            </w:r>
            <w:r>
              <w:rPr>
                <w:rFonts w:ascii="Times New Roman" w:eastAsia="SchoolBookKza" w:hAnsi="Times New Roman" w:cs="Times New Roman"/>
                <w:lang w:val="kk-KZ"/>
              </w:rPr>
              <w:t>. Сыртқы шеңбердегі оқушыларды 1- топқа, ішкі шеңбердегі оқушыларды 2-топқа отырғызамын</w:t>
            </w: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A70AB8" w:rsidRDefault="00E032B8" w:rsidP="00CE751F">
            <w:pPr>
              <w:jc w:val="both"/>
              <w:rPr>
                <w:sz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>
              <w:rPr>
                <w:rFonts w:eastAsia="SchoolBookKza"/>
                <w:lang w:val="kk-KZ"/>
              </w:rPr>
              <w:t xml:space="preserve">Мұғалім </w:t>
            </w:r>
            <w:r w:rsidRPr="00F97E49">
              <w:rPr>
                <w:rFonts w:eastAsia="SchoolBookKza"/>
                <w:b/>
                <w:lang w:val="kk-KZ"/>
              </w:rPr>
              <w:t>ОМ</w:t>
            </w:r>
            <w:r>
              <w:rPr>
                <w:rFonts w:eastAsia="SchoolBookKza"/>
                <w:lang w:val="kk-KZ"/>
              </w:rPr>
              <w:t xml:space="preserve"> анықтайды</w:t>
            </w: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Үлестірмелі қағаздар</w:t>
            </w: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jc w:val="both"/>
              <w:rPr>
                <w:sz w:val="24"/>
                <w:lang w:val="kk-KZ"/>
              </w:rPr>
            </w:pPr>
          </w:p>
        </w:tc>
      </w:tr>
      <w:tr w:rsidR="00E032B8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lastRenderedPageBreak/>
              <w:t>Оқулық</w:t>
            </w:r>
            <w:proofErr w:type="spellStart"/>
            <w:r w:rsidRPr="0012736C">
              <w:rPr>
                <w:b/>
                <w:sz w:val="24"/>
                <w:szCs w:val="24"/>
              </w:rPr>
              <w:t>пе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жұмыс</w:t>
            </w:r>
            <w:proofErr w:type="spellEnd"/>
          </w:p>
          <w:p w:rsidR="00E032B8" w:rsidRPr="0012736C" w:rsidRDefault="00E032B8" w:rsidP="00CE751F">
            <w:pPr>
              <w:pStyle w:val="TableParagraph"/>
              <w:spacing w:line="237" w:lineRule="auto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</w:rPr>
              <w:t>2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b/>
                <w:lang w:val="kk-KZ"/>
              </w:rPr>
              <w:t>Жеке жұмыс</w:t>
            </w:r>
            <w:r w:rsidRPr="00DE72BC">
              <w:rPr>
                <w:b/>
                <w:lang w:val="kk-KZ"/>
              </w:rPr>
              <w:t xml:space="preserve">: </w:t>
            </w:r>
            <w:r>
              <w:rPr>
                <w:lang w:val="kk-KZ"/>
              </w:rPr>
              <w:t xml:space="preserve">Оқушылардың алған білімін бағалау мақсатында тапсырмалар жазылған парақшалар таратылады. </w:t>
            </w:r>
          </w:p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</w:p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</w:p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</w:p>
          <w:tbl>
            <w:tblPr>
              <w:tblStyle w:val="a8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05"/>
              <w:gridCol w:w="1506"/>
              <w:gridCol w:w="1507"/>
            </w:tblGrid>
            <w:tr w:rsidR="00E032B8" w:rsidTr="00CE751F">
              <w:trPr>
                <w:trHeight w:val="243"/>
              </w:trPr>
              <w:tc>
                <w:tcPr>
                  <w:tcW w:w="1505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 xml:space="preserve">              А</w:t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 xml:space="preserve">               В</w:t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 xml:space="preserve">               С</w:t>
                  </w:r>
                </w:p>
              </w:tc>
            </w:tr>
            <w:tr w:rsidR="00E032B8" w:rsidTr="00CE751F">
              <w:trPr>
                <w:trHeight w:val="255"/>
              </w:trPr>
              <w:tc>
                <w:tcPr>
                  <w:tcW w:w="4518" w:type="dxa"/>
                  <w:gridSpan w:val="3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center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>Өрнектің мәнін табыңыз</w:t>
                  </w:r>
                </w:p>
              </w:tc>
            </w:tr>
            <w:tr w:rsidR="00E032B8" w:rsidTr="00CE751F">
              <w:trPr>
                <w:trHeight w:val="782"/>
              </w:trPr>
              <w:tc>
                <w:tcPr>
                  <w:tcW w:w="1505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5AB5CB1" wp14:editId="3A0FAACC">
                        <wp:extent cx="1200150" cy="228600"/>
                        <wp:effectExtent l="0" t="0" r="0" b="0"/>
                        <wp:docPr id="5200" name="Рисунок 52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0015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 w:rsidRPr="005B4139">
                    <w:rPr>
                      <w:position w:val="-32"/>
                    </w:rPr>
                    <w:object w:dxaOrig="1500" w:dyaOrig="760">
                      <v:shape id="_x0000_i1180" type="#_x0000_t75" style="width:90.6pt;height:45.6pt" o:ole="">
                        <v:imagedata r:id="rId252" o:title=""/>
                      </v:shape>
                      <o:OLEObject Type="Embed" ProgID="Equation.3" ShapeID="_x0000_i1180" DrawAspect="Content" ObjectID="_1784037961" r:id="rId253"/>
                    </w:object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 w:rsidRPr="00B00A6E">
                    <w:rPr>
                      <w:noProof/>
                    </w:rPr>
                    <w:drawing>
                      <wp:inline distT="0" distB="0" distL="0" distR="0" wp14:anchorId="06182C4E" wp14:editId="686857CB">
                        <wp:extent cx="1501835" cy="450118"/>
                        <wp:effectExtent l="0" t="0" r="3175" b="7620"/>
                        <wp:docPr id="5201" name="Рисунок 52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49939" cy="464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032B8" w:rsidTr="00CE751F">
              <w:trPr>
                <w:trHeight w:val="883"/>
              </w:trPr>
              <w:tc>
                <w:tcPr>
                  <w:tcW w:w="1505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05FCEE13" wp14:editId="534614E2">
                        <wp:extent cx="1181100" cy="228600"/>
                        <wp:effectExtent l="0" t="0" r="0" b="0"/>
                        <wp:docPr id="5202" name="Рисунок 52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811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29C14F8" wp14:editId="78DD3306">
                        <wp:extent cx="1210310" cy="368300"/>
                        <wp:effectExtent l="0" t="0" r="8890" b="0"/>
                        <wp:docPr id="5203" name="Рисунок 52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10310" cy="3683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rPr>
                      <w:lang w:val="kk-KZ"/>
                    </w:rPr>
                  </w:pPr>
                  <w:r w:rsidRPr="0004315E">
                    <w:rPr>
                      <w:position w:val="-24"/>
                      <w:sz w:val="20"/>
                    </w:rPr>
                    <w:object w:dxaOrig="1320" w:dyaOrig="620">
                      <v:shape id="_x0000_i1181" type="#_x0000_t75" style="width:103.2pt;height:48.6pt" o:ole="">
                        <v:imagedata r:id="rId257" o:title=""/>
                      </v:shape>
                      <o:OLEObject Type="Embed" ProgID="Equation.3" ShapeID="_x0000_i1181" DrawAspect="Content" ObjectID="_1784037962" r:id="rId258"/>
                    </w:object>
                  </w:r>
                </w:p>
              </w:tc>
            </w:tr>
            <w:tr w:rsidR="00E032B8" w:rsidRPr="005E0419" w:rsidTr="00CE751F">
              <w:trPr>
                <w:trHeight w:val="378"/>
              </w:trPr>
              <w:tc>
                <w:tcPr>
                  <w:tcW w:w="1505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58FB7194" wp14:editId="4141131B">
                        <wp:extent cx="1209675" cy="219075"/>
                        <wp:effectExtent l="0" t="0" r="9525" b="9525"/>
                        <wp:docPr id="5204" name="Рисунок 52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09675" cy="2190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886D290" wp14:editId="6748E3C2">
                        <wp:extent cx="1009650" cy="257175"/>
                        <wp:effectExtent l="0" t="0" r="0" b="9525"/>
                        <wp:docPr id="5205" name="Рисунок 52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6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09650" cy="2571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E032B8" w:rsidRPr="00CF0454" w:rsidRDefault="00E032B8" w:rsidP="00CE751F">
                  <w:pPr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</w:pP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>Егер tg(45</w:t>
                  </w:r>
                  <w:r w:rsidRPr="00CF0454">
                    <w:rPr>
                      <w:position w:val="-4"/>
                      <w:sz w:val="20"/>
                    </w:rPr>
                    <w:object w:dxaOrig="140" w:dyaOrig="300">
                      <v:shape id="_x0000_i1182" type="#_x0000_t75" style="width:6.6pt;height:15pt" o:ole="">
                        <v:imagedata r:id="rId261" o:title=""/>
                      </v:shape>
                      <o:OLEObject Type="Embed" ProgID="Equation.3" ShapeID="_x0000_i1182" DrawAspect="Content" ObjectID="_1784037963" r:id="rId262"/>
                    </w:objec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>+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</w:rPr>
                    <w:t>α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 xml:space="preserve">) = </w:t>
                  </w:r>
                  <w:r w:rsidRPr="00CF0454">
                    <w:rPr>
                      <w:rFonts w:ascii="Times New Roman" w:hAnsi="Times New Roman"/>
                      <w:i/>
                      <w:iCs/>
                      <w:sz w:val="24"/>
                      <w:szCs w:val="28"/>
                      <w:lang w:val="kk-KZ"/>
                    </w:rPr>
                    <w:t>a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 xml:space="preserve"> тең болса, tg 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</w:rPr>
                    <w:t>α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 xml:space="preserve"> мәні неге тең?</w:t>
                  </w:r>
                </w:p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</w:p>
              </w:tc>
            </w:tr>
            <w:tr w:rsidR="00E032B8" w:rsidTr="00CE751F">
              <w:trPr>
                <w:trHeight w:val="243"/>
              </w:trPr>
              <w:tc>
                <w:tcPr>
                  <w:tcW w:w="4518" w:type="dxa"/>
                  <w:gridSpan w:val="3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center"/>
                    <w:rPr>
                      <w:lang w:val="kk-KZ"/>
                    </w:rPr>
                  </w:pPr>
                  <w:r>
                    <w:rPr>
                      <w:noProof/>
                      <w:lang w:val="kk-KZ"/>
                    </w:rPr>
                    <w:t>Өрнекті ықшамдаңыз</w:t>
                  </w:r>
                </w:p>
              </w:tc>
            </w:tr>
            <w:tr w:rsidR="00E032B8" w:rsidTr="00CE751F">
              <w:trPr>
                <w:trHeight w:val="944"/>
              </w:trPr>
              <w:tc>
                <w:tcPr>
                  <w:tcW w:w="1505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25676A5" wp14:editId="7A128ABA">
                        <wp:extent cx="523875" cy="447675"/>
                        <wp:effectExtent l="0" t="0" r="9525" b="9525"/>
                        <wp:docPr id="5206" name="Рисунок 52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6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23875" cy="4476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E032B8" w:rsidRPr="00A663B0" w:rsidRDefault="00E032B8" w:rsidP="00CE751F">
                  <w:pPr>
                    <w:rPr>
                      <w:rFonts w:ascii="Times New Roman" w:hAnsi="Times New Roman"/>
                      <w:sz w:val="24"/>
                      <w:szCs w:val="28"/>
                    </w:rPr>
                  </w:pPr>
                  <w:r w:rsidRPr="0004315E">
                    <w:object w:dxaOrig="1200" w:dyaOrig="720">
                      <v:shape id="_x0000_i1183" type="#_x0000_t75" style="width:60pt;height:36.6pt" o:ole="">
                        <v:imagedata r:id="rId264" o:title=""/>
                      </v:shape>
                      <o:OLEObject Type="Embed" ProgID="Equation.3" ShapeID="_x0000_i1183" DrawAspect="Content" ObjectID="_1784037964" r:id="rId265"/>
                    </w:object>
                  </w:r>
                </w:p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 w:rsidRPr="0004315E">
                    <w:rPr>
                      <w:position w:val="-62"/>
                      <w:sz w:val="20"/>
                      <w:lang w:val="en-US"/>
                    </w:rPr>
                    <w:object w:dxaOrig="2740" w:dyaOrig="1380">
                      <v:shape id="_x0000_i1184" type="#_x0000_t75" style="width:113.4pt;height:57pt" o:ole="">
                        <v:imagedata r:id="rId266" o:title=""/>
                      </v:shape>
                      <o:OLEObject Type="Embed" ProgID="Equation.3" ShapeID="_x0000_i1184" DrawAspect="Content" ObjectID="_1784037965" r:id="rId267"/>
                    </w:object>
                  </w:r>
                </w:p>
              </w:tc>
            </w:tr>
          </w:tbl>
          <w:p w:rsidR="00E032B8" w:rsidRPr="009149E0" w:rsidRDefault="00E032B8" w:rsidP="00CE751F">
            <w:pPr>
              <w:pStyle w:val="a4"/>
              <w:shd w:val="clear" w:color="auto" w:fill="FFFFFF"/>
              <w:tabs>
                <w:tab w:val="right" w:pos="6377"/>
              </w:tabs>
              <w:spacing w:before="0" w:beforeAutospacing="0" w:after="0" w:afterAutospacing="0"/>
              <w:jc w:val="both"/>
              <w:rPr>
                <w:b/>
                <w:color w:val="000000" w:themeColor="text1"/>
                <w:lang w:val="kk-KZ"/>
              </w:rPr>
            </w:pPr>
            <w:r w:rsidRPr="009149E0">
              <w:rPr>
                <w:color w:val="000000" w:themeColor="text1"/>
                <w:lang w:val="kk-KZ"/>
              </w:rPr>
              <w:t xml:space="preserve">Тапсырманы орындау барысында қиындыққа кенелген оқушыларға </w:t>
            </w:r>
            <w:r w:rsidRPr="009149E0">
              <w:rPr>
                <w:b/>
                <w:color w:val="000000" w:themeColor="text1"/>
                <w:lang w:val="kk-KZ"/>
              </w:rPr>
              <w:t xml:space="preserve">сынақтан өткізу  </w:t>
            </w:r>
            <w:r w:rsidRPr="009149E0">
              <w:rPr>
                <w:color w:val="000000" w:themeColor="text1"/>
                <w:lang w:val="kk-KZ"/>
              </w:rPr>
              <w:t xml:space="preserve">сұрақтарын қойып, бағыт бағдар беріп отыру. </w:t>
            </w:r>
          </w:p>
          <w:p w:rsidR="00E032B8" w:rsidRPr="0012736C" w:rsidRDefault="00E032B8" w:rsidP="00CE751F">
            <w:pPr>
              <w:jc w:val="both"/>
              <w:rPr>
                <w:rFonts w:ascii="Times New Roman" w:hAnsi="Times New Roman"/>
                <w:noProof/>
                <w:sz w:val="24"/>
                <w:lang w:val="kk-KZ" w:eastAsia="ru-RU"/>
              </w:rPr>
            </w:pPr>
            <w:r w:rsidRPr="009149E0">
              <w:rPr>
                <w:color w:val="000000" w:themeColor="text1"/>
                <w:lang w:val="kk-KZ"/>
              </w:rPr>
              <w:lastRenderedPageBreak/>
              <w:t xml:space="preserve"> 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Pr="00FC548C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b/>
                <w:bCs/>
                <w:lang w:val="kk-KZ"/>
              </w:rPr>
              <w:lastRenderedPageBreak/>
              <w:t xml:space="preserve">Дескриптор: </w:t>
            </w:r>
          </w:p>
          <w:p w:rsidR="00E032B8" w:rsidRPr="00FC548C" w:rsidRDefault="00E032B8" w:rsidP="00E032B8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lang w:val="kk-KZ"/>
              </w:rPr>
              <w:t>берілген</w:t>
            </w:r>
            <w:r>
              <w:rPr>
                <w:rFonts w:ascii="Times New Roman" w:hAnsi="Times New Roman" w:cs="Times New Roman"/>
                <w:lang w:val="lv-LV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есептің алғашқы функциясын анықтайды</w:t>
            </w:r>
            <w:r w:rsidRPr="00FC548C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E032B8" w:rsidRPr="00625B37" w:rsidRDefault="00E032B8" w:rsidP="00E032B8">
            <w:pPr>
              <w:pStyle w:val="Default"/>
              <w:numPr>
                <w:ilvl w:val="0"/>
                <w:numId w:val="30"/>
              </w:numPr>
              <w:jc w:val="both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Тригонометриялық өрнектерді шешу барысында заңдылықты ескереді</w:t>
            </w:r>
            <w:r w:rsidRPr="00625B37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Pr="00625B37" w:rsidRDefault="00E032B8" w:rsidP="00CE751F">
            <w:pPr>
              <w:pStyle w:val="Default"/>
              <w:jc w:val="both"/>
              <w:rPr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Pr="009149E0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b/>
                <w:color w:val="000000" w:themeColor="text1"/>
                <w:lang w:val="kk-KZ"/>
              </w:rPr>
            </w:pPr>
            <w:r w:rsidRPr="009149E0">
              <w:rPr>
                <w:b/>
                <w:color w:val="000000" w:themeColor="text1"/>
                <w:lang w:val="kk-KZ"/>
              </w:rPr>
              <w:lastRenderedPageBreak/>
              <w:t>Бағалау</w:t>
            </w:r>
          </w:p>
          <w:p w:rsidR="00E032B8" w:rsidRPr="00E45BA9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color w:val="000000" w:themeColor="text1"/>
                <w:lang w:val="kk-KZ"/>
              </w:rPr>
            </w:pPr>
            <w:r w:rsidRPr="009149E0">
              <w:rPr>
                <w:color w:val="000000" w:themeColor="text1"/>
                <w:lang w:val="kk-KZ"/>
              </w:rPr>
              <w:t>Берілген уақыт аяқталғаннан кейін оқушылардың жұмыстарын алмастырып, жауап парақшаға қарап өзін-өзі бағалайды. Оқушы 12 тапсырманың 10 тапсырмасын толық, қатесіз орындаса бүгінгі сабақтың мақсатына «</w:t>
            </w:r>
            <w:r w:rsidRPr="00E45BA9">
              <w:rPr>
                <w:b/>
                <w:color w:val="000000" w:themeColor="text1"/>
                <w:lang w:val="kk-KZ"/>
              </w:rPr>
              <w:t>жетті»-</w:t>
            </w:r>
            <w:r w:rsidRPr="00E45BA9">
              <w:rPr>
                <w:color w:val="000000" w:themeColor="text1"/>
                <w:lang w:val="kk-KZ"/>
              </w:rPr>
              <w:t xml:space="preserve">деген баға алады. </w:t>
            </w:r>
            <w:r w:rsidRPr="00E45BA9">
              <w:rPr>
                <w:b/>
                <w:color w:val="000000" w:themeColor="text1"/>
                <w:lang w:val="kk-KZ"/>
              </w:rPr>
              <w:t xml:space="preserve"> </w:t>
            </w:r>
          </w:p>
          <w:p w:rsidR="00E032B8" w:rsidRPr="0012736C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45BA9">
              <w:rPr>
                <w:rFonts w:ascii="Times New Roman" w:hAnsi="Times New Roman" w:cs="Times New Roman"/>
                <w:color w:val="000000" w:themeColor="text1"/>
                <w:lang w:val="kk-KZ"/>
              </w:rPr>
              <w:t xml:space="preserve">Ең көп, орта, төмен жинаған оқушылардың </w:t>
            </w:r>
            <w:r w:rsidRPr="00E45BA9">
              <w:rPr>
                <w:rFonts w:ascii="Times New Roman" w:hAnsi="Times New Roman" w:cs="Times New Roman"/>
                <w:color w:val="000000" w:themeColor="text1"/>
                <w:lang w:val="kk-KZ"/>
              </w:rPr>
              <w:lastRenderedPageBreak/>
              <w:t xml:space="preserve">нәтижесін айтып, бүгінгі сабақты </w:t>
            </w:r>
            <w:r w:rsidRPr="00E45BA9">
              <w:rPr>
                <w:rFonts w:ascii="Times New Roman" w:hAnsi="Times New Roman" w:cs="Times New Roman"/>
                <w:b/>
                <w:color w:val="000000" w:themeColor="text1"/>
                <w:lang w:val="kk-KZ"/>
              </w:rPr>
              <w:t>қорытындылау</w:t>
            </w:r>
            <w:r w:rsidRPr="00E45BA9">
              <w:rPr>
                <w:rFonts w:ascii="Times New Roman" w:hAnsi="Times New Roman" w:cs="Times New Roman"/>
                <w:color w:val="000000" w:themeColor="text1"/>
                <w:lang w:val="kk-KZ"/>
              </w:rPr>
              <w:t>.</w:t>
            </w:r>
            <w:r w:rsidRPr="009149E0">
              <w:rPr>
                <w:color w:val="000000" w:themeColor="text1"/>
                <w:lang w:val="kk-KZ"/>
              </w:rPr>
              <w:t xml:space="preserve">  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тық тапсырмалар.</w:t>
            </w:r>
          </w:p>
        </w:tc>
      </w:tr>
      <w:tr w:rsidR="00E032B8" w:rsidRPr="0012736C" w:rsidTr="00CE751F">
        <w:trPr>
          <w:trHeight w:val="617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spacing w:line="249" w:lineRule="exact"/>
              <w:ind w:left="113"/>
              <w:jc w:val="center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Соңы</w:t>
            </w:r>
            <w:proofErr w:type="spellEnd"/>
          </w:p>
          <w:p w:rsidR="00E032B8" w:rsidRPr="0012736C" w:rsidRDefault="00E032B8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pacing w:val="54"/>
                <w:sz w:val="24"/>
                <w:szCs w:val="24"/>
                <w:lang w:val="kk-KZ"/>
              </w:rPr>
              <w:t>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t>Сабақты бекіту Рефлексия</w:t>
            </w:r>
          </w:p>
          <w:p w:rsidR="00E032B8" w:rsidRPr="0012736C" w:rsidRDefault="00E032B8" w:rsidP="00CE751F">
            <w:pPr>
              <w:ind w:left="113"/>
              <w:jc w:val="both"/>
              <w:rPr>
                <w:rFonts w:ascii="Times New Roman" w:hAnsi="Times New Roman"/>
                <w:sz w:val="24"/>
                <w:lang w:val="kk-KZ"/>
              </w:rPr>
            </w:pPr>
            <w:r w:rsidRPr="0012736C">
              <w:rPr>
                <w:rFonts w:ascii="Times New Roman" w:hAnsi="Times New Roman"/>
                <w:sz w:val="24"/>
                <w:lang w:val="kk-KZ"/>
              </w:rPr>
              <w:t>Үйге</w:t>
            </w:r>
            <w:r w:rsidRPr="0012736C">
              <w:rPr>
                <w:rFonts w:ascii="Times New Roman" w:hAnsi="Times New Roman"/>
                <w:spacing w:val="-1"/>
                <w:sz w:val="24"/>
                <w:lang w:val="kk-KZ"/>
              </w:rPr>
              <w:t xml:space="preserve"> </w:t>
            </w:r>
            <w:r w:rsidRPr="0012736C">
              <w:rPr>
                <w:rFonts w:ascii="Times New Roman" w:hAnsi="Times New Roman"/>
                <w:sz w:val="24"/>
                <w:lang w:val="kk-KZ"/>
              </w:rPr>
              <w:t xml:space="preserve">тапсырма: 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Сабақты пысықтау тапсырмаларын орындау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</w:tr>
      <w:tr w:rsidR="00E032B8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Кері байланыс</w:t>
            </w:r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</w:pPr>
            <w:r w:rsidRPr="0012736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/>
              </w:rPr>
              <w:t xml:space="preserve">Рефлексия </w:t>
            </w:r>
            <w:r w:rsidRPr="0012736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  <w:t>(жеке,жұпта,топта, ұжымда)</w:t>
            </w:r>
          </w:p>
          <w:p w:rsidR="00E032B8" w:rsidRPr="00F56DAE" w:rsidRDefault="00E032B8" w:rsidP="00CE751F">
            <w:pPr>
              <w:jc w:val="both"/>
              <w:rPr>
                <w:noProof/>
                <w:lang w:val="kk-KZ"/>
              </w:rPr>
            </w:pPr>
          </w:p>
          <w:p w:rsidR="00E032B8" w:rsidRPr="00F56DAE" w:rsidRDefault="00E032B8" w:rsidP="00CE751F">
            <w:pPr>
              <w:ind w:left="113"/>
              <w:jc w:val="both"/>
              <w:rPr>
                <w:noProof/>
                <w:lang w:val="kk-KZ"/>
              </w:rPr>
            </w:pPr>
          </w:p>
          <w:p w:rsidR="00E032B8" w:rsidRPr="0012736C" w:rsidRDefault="00E032B8" w:rsidP="00CE751F">
            <w:pPr>
              <w:ind w:left="113"/>
              <w:jc w:val="both"/>
              <w:rPr>
                <w:rFonts w:ascii="Times New Roman" w:hAnsi="Times New Roman"/>
                <w:noProof/>
                <w:sz w:val="24"/>
                <w:lang w:val="kk-KZ" w:eastAsia="ru-RU"/>
              </w:rPr>
            </w:pPr>
            <w:r w:rsidRPr="001B06CF">
              <w:rPr>
                <w:noProof/>
                <w:lang w:eastAsia="ru-RU"/>
              </w:rPr>
              <w:drawing>
                <wp:inline distT="0" distB="0" distL="0" distR="0" wp14:anchorId="34610C43" wp14:editId="0A204893">
                  <wp:extent cx="2066925" cy="1296376"/>
                  <wp:effectExtent l="0" t="0" r="0" b="0"/>
                  <wp:docPr id="5199" name="Рисунок 5199" descr="C:\Users\Админ\Desktop\табыс ағашы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Админ\Desktop\табыс ағашы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139" cy="1326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Pr="00F56DAE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9267D5">
              <w:rPr>
                <w:b/>
                <w:sz w:val="24"/>
                <w:lang w:val="kk-KZ"/>
              </w:rPr>
              <w:t>«Табыс» ағашы</w:t>
            </w:r>
            <w:r w:rsidRPr="009267D5">
              <w:rPr>
                <w:sz w:val="24"/>
                <w:lang w:val="kk-KZ"/>
              </w:rPr>
              <w:t>. Қызыл алма – сабақ маған түсініксіз. Сары алма – тақырыпты түсіндім, бірақ тез ұмытамын. Жасыл алма – сабақ маған ұнады, тақырыпты меңгердім. (Оқушылар өздері таңдаған алманы алып, ағашқа жапсырады)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Pr="00F56DAE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рі байланыс парағы.</w:t>
            </w:r>
          </w:p>
        </w:tc>
      </w:tr>
    </w:tbl>
    <w:p w:rsidR="00E032B8" w:rsidRDefault="00E032B8" w:rsidP="00E032B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032B8" w:rsidRDefault="00E032B8" w:rsidP="00E032B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Normal1"/>
        <w:tblW w:w="11057" w:type="dxa"/>
        <w:tblInd w:w="-152" w:type="dxa"/>
        <w:tblBorders>
          <w:top w:val="single" w:sz="8" w:space="0" w:color="2976A3"/>
          <w:left w:val="single" w:sz="8" w:space="0" w:color="2976A3"/>
          <w:bottom w:val="single" w:sz="8" w:space="0" w:color="2976A3"/>
          <w:right w:val="single" w:sz="8" w:space="0" w:color="2976A3"/>
          <w:insideH w:val="single" w:sz="8" w:space="0" w:color="2976A3"/>
          <w:insideV w:val="single" w:sz="8" w:space="0" w:color="2976A3"/>
        </w:tblBorders>
        <w:tblLayout w:type="fixed"/>
        <w:tblLook w:val="01E0" w:firstRow="1" w:lastRow="1" w:firstColumn="1" w:lastColumn="1" w:noHBand="0" w:noVBand="0"/>
      </w:tblPr>
      <w:tblGrid>
        <w:gridCol w:w="1546"/>
        <w:gridCol w:w="416"/>
        <w:gridCol w:w="3539"/>
        <w:gridCol w:w="595"/>
        <w:gridCol w:w="3118"/>
        <w:gridCol w:w="1134"/>
        <w:gridCol w:w="693"/>
        <w:gridCol w:w="16"/>
      </w:tblGrid>
      <w:tr w:rsidR="00E032B8" w:rsidRPr="0012736C" w:rsidTr="00CE751F">
        <w:trPr>
          <w:gridAfter w:val="1"/>
          <w:wAfter w:w="16" w:type="dxa"/>
          <w:trHeight w:val="412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kk-KZ"/>
              </w:rPr>
              <w:t>Сабақ №2</w:t>
            </w:r>
            <w:r>
              <w:rPr>
                <w:b/>
                <w:sz w:val="24"/>
                <w:szCs w:val="24"/>
              </w:rPr>
              <w:t>5</w:t>
            </w:r>
            <w:r>
              <w:rPr>
                <w:b/>
                <w:sz w:val="24"/>
                <w:szCs w:val="24"/>
                <w:lang w:val="kk-KZ"/>
              </w:rPr>
              <w:t>-26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</w:t>
            </w:r>
          </w:p>
        </w:tc>
        <w:tc>
          <w:tcPr>
            <w:tcW w:w="9079" w:type="dxa"/>
            <w:gridSpan w:val="5"/>
          </w:tcPr>
          <w:p w:rsidR="00E032B8" w:rsidRPr="0012736C" w:rsidRDefault="00E032B8" w:rsidP="00CE751F">
            <w:pPr>
              <w:pStyle w:val="AssignmentTemplate"/>
              <w:spacing w:before="0" w:after="0"/>
              <w:ind w:left="113"/>
              <w:rPr>
                <w:rFonts w:ascii="Times New Roman" w:hAnsi="Times New Roman"/>
                <w:sz w:val="24"/>
                <w:szCs w:val="24"/>
                <w:lang w:val="kk-KZ"/>
              </w:rPr>
            </w:pPr>
            <w:proofErr w:type="spellStart"/>
            <w:r w:rsidRPr="0012736C">
              <w:rPr>
                <w:rFonts w:ascii="Times New Roman" w:hAnsi="Times New Roman"/>
                <w:sz w:val="24"/>
                <w:szCs w:val="24"/>
                <w:lang w:val="ru-RU"/>
              </w:rPr>
              <w:t>Мектеп</w:t>
            </w:r>
            <w:proofErr w:type="spellEnd"/>
            <w:r w:rsidRPr="0012736C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</w:p>
        </w:tc>
      </w:tr>
      <w:tr w:rsidR="00E032B8" w:rsidRPr="0012736C" w:rsidTr="00CE751F">
        <w:trPr>
          <w:gridAfter w:val="1"/>
          <w:wAfter w:w="16" w:type="dxa"/>
          <w:trHeight w:val="309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Күні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 </w:t>
            </w:r>
          </w:p>
        </w:tc>
        <w:tc>
          <w:tcPr>
            <w:tcW w:w="9079" w:type="dxa"/>
            <w:gridSpan w:val="5"/>
          </w:tcPr>
          <w:p w:rsidR="00E032B8" w:rsidRPr="0012736C" w:rsidRDefault="00E032B8" w:rsidP="00CE751F">
            <w:pPr>
              <w:pStyle w:val="AssignmentTemplate"/>
              <w:spacing w:before="0" w:after="0"/>
              <w:ind w:left="113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Мұғалімнің аты-жөні: </w:t>
            </w:r>
          </w:p>
        </w:tc>
      </w:tr>
      <w:tr w:rsidR="00E032B8" w:rsidRPr="0012736C" w:rsidTr="00CE751F">
        <w:trPr>
          <w:gridAfter w:val="1"/>
          <w:wAfter w:w="16" w:type="dxa"/>
          <w:trHeight w:val="339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  <w:lang w:val="kk-KZ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Сынып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3539" w:type="dxa"/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Қатысқа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оқушы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саны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</w:p>
        </w:tc>
        <w:tc>
          <w:tcPr>
            <w:tcW w:w="5540" w:type="dxa"/>
            <w:gridSpan w:val="4"/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Қатыспаға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оқушы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саны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</w:p>
        </w:tc>
      </w:tr>
      <w:tr w:rsidR="00E032B8" w:rsidRPr="005E0419" w:rsidTr="00CE751F">
        <w:trPr>
          <w:gridAfter w:val="1"/>
          <w:wAfter w:w="16" w:type="dxa"/>
          <w:trHeight w:val="333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Сабақтың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тақырыбы</w:t>
            </w:r>
            <w:proofErr w:type="spellEnd"/>
          </w:p>
        </w:tc>
        <w:tc>
          <w:tcPr>
            <w:tcW w:w="9079" w:type="dxa"/>
            <w:gridSpan w:val="5"/>
          </w:tcPr>
          <w:p w:rsidR="00E032B8" w:rsidRPr="00391660" w:rsidRDefault="00E032B8" w:rsidP="00CE751F">
            <w:pPr>
              <w:shd w:val="clear" w:color="auto" w:fill="FFFFFF"/>
              <w:tabs>
                <w:tab w:val="left" w:pos="761"/>
              </w:tabs>
              <w:rPr>
                <w:rFonts w:ascii="Times New Roman" w:hAnsi="Times New Roman" w:cs="Times New Roman"/>
                <w:lang w:val="kk-KZ"/>
              </w:rPr>
            </w:pPr>
            <w:r w:rsidRPr="00391660">
              <w:rPr>
                <w:rFonts w:ascii="Times New Roman" w:hAnsi="Times New Roman" w:cs="Times New Roman"/>
                <w:lang w:val="kk-KZ"/>
              </w:rPr>
              <w:t>Тригонометриялық функциялардың графиктерін түрлендірулер көмегімен салу</w:t>
            </w:r>
          </w:p>
          <w:p w:rsidR="00E032B8" w:rsidRPr="00F42432" w:rsidRDefault="00E032B8" w:rsidP="00CE751F">
            <w:pPr>
              <w:rPr>
                <w:rFonts w:ascii="Times New Roman" w:hAnsi="Times New Roman"/>
                <w:b/>
                <w:sz w:val="24"/>
                <w:lang w:val="kk-KZ"/>
              </w:rPr>
            </w:pPr>
          </w:p>
        </w:tc>
      </w:tr>
      <w:tr w:rsidR="00E032B8" w:rsidRPr="005E0419" w:rsidTr="00CE751F">
        <w:trPr>
          <w:gridAfter w:val="1"/>
          <w:wAfter w:w="16" w:type="dxa"/>
          <w:trHeight w:val="930"/>
        </w:trPr>
        <w:tc>
          <w:tcPr>
            <w:tcW w:w="1962" w:type="dxa"/>
            <w:gridSpan w:val="2"/>
          </w:tcPr>
          <w:p w:rsidR="00E032B8" w:rsidRPr="00513D06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Оқу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бағдарламасына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сәйкес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оқыту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мақсаттары</w:t>
            </w:r>
            <w:proofErr w:type="spellEnd"/>
          </w:p>
        </w:tc>
        <w:tc>
          <w:tcPr>
            <w:tcW w:w="9079" w:type="dxa"/>
            <w:gridSpan w:val="5"/>
          </w:tcPr>
          <w:p w:rsidR="00E032B8" w:rsidRPr="00AF4255" w:rsidRDefault="00E032B8" w:rsidP="00CE751F">
            <w:pPr>
              <w:textAlignment w:val="baseline"/>
              <w:rPr>
                <w:rFonts w:ascii="Times New Roman" w:hAnsi="Times New Roman"/>
                <w:b/>
                <w:i/>
                <w:color w:val="2976A4"/>
                <w:sz w:val="24"/>
                <w:lang w:val="kk-KZ"/>
              </w:rPr>
            </w:pPr>
            <w:r w:rsidRPr="00391660">
              <w:rPr>
                <w:rFonts w:ascii="Times New Roman" w:hAnsi="Times New Roman" w:cs="Times New Roman"/>
                <w:color w:val="000000"/>
                <w:lang w:val="kk-KZ"/>
              </w:rPr>
              <w:t>10.2.3.2</w:t>
            </w:r>
            <w:r w:rsidRPr="00391660">
              <w:rPr>
                <w:rFonts w:ascii="Times New Roman" w:eastAsia="Calibri" w:hAnsi="Times New Roman" w:cs="Times New Roman"/>
                <w:lang w:val="kk-KZ"/>
              </w:rPr>
              <w:t xml:space="preserve"> - </w:t>
            </w:r>
            <w:r w:rsidRPr="00391660">
              <w:rPr>
                <w:rFonts w:ascii="Times New Roman" w:hAnsi="Times New Roman" w:cs="Times New Roman"/>
                <w:color w:val="000000"/>
                <w:lang w:val="kk-KZ"/>
              </w:rPr>
              <w:t>тригонометриялық функциялардың графиктерін түрлендірулер көмегімен сала білу</w:t>
            </w:r>
          </w:p>
        </w:tc>
      </w:tr>
      <w:tr w:rsidR="00E032B8" w:rsidRPr="00F42432" w:rsidTr="00CE751F">
        <w:trPr>
          <w:gridAfter w:val="1"/>
          <w:wAfter w:w="16" w:type="dxa"/>
          <w:trHeight w:val="535"/>
        </w:trPr>
        <w:tc>
          <w:tcPr>
            <w:tcW w:w="1962" w:type="dxa"/>
            <w:gridSpan w:val="2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Сабақтың мақсаты:</w:t>
            </w:r>
          </w:p>
        </w:tc>
        <w:tc>
          <w:tcPr>
            <w:tcW w:w="9079" w:type="dxa"/>
            <w:gridSpan w:val="5"/>
          </w:tcPr>
          <w:p w:rsidR="00E032B8" w:rsidRPr="00F1268F" w:rsidRDefault="00E032B8" w:rsidP="00CE751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20" w:dyaOrig="320">
                <v:shape id="_x0000_i1185" type="#_x0000_t75" style="width:46.8pt;height:15.6pt" o:ole="">
                  <v:imagedata r:id="rId18" o:title=""/>
                </v:shape>
                <o:OLEObject Type="Embed" ProgID="Equation.3" ShapeID="_x0000_i1185" DrawAspect="Content" ObjectID="_1784037966" r:id="rId268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функциясының графигін біле отырып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260" w:dyaOrig="320">
                <v:shape id="_x0000_i1186" type="#_x0000_t75" style="width:63pt;height:15.6pt" o:ole="">
                  <v:imagedata r:id="rId20" o:title=""/>
                </v:shape>
                <o:OLEObject Type="Embed" ProgID="Equation.3" ShapeID="_x0000_i1186" DrawAspect="Content" ObjectID="_1784037967" r:id="rId269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240" w:dyaOrig="320">
                <v:shape id="_x0000_i1187" type="#_x0000_t75" style="width:62.4pt;height:15.6pt" o:ole="">
                  <v:imagedata r:id="rId22" o:title=""/>
                </v:shape>
                <o:OLEObject Type="Embed" ProgID="Equation.3" ShapeID="_x0000_i1187" DrawAspect="Content" ObjectID="_1784037968" r:id="rId270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</w:p>
          <w:p w:rsidR="00E032B8" w:rsidRPr="0077321E" w:rsidRDefault="00E032B8" w:rsidP="00CE751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579" w:dyaOrig="320">
                <v:shape id="_x0000_i1188" type="#_x0000_t75" style="width:78.6pt;height:15.6pt" o:ole="">
                  <v:imagedata r:id="rId24" o:title=""/>
                </v:shape>
                <o:OLEObject Type="Embed" ProgID="Equation.3" ShapeID="_x0000_i1188" DrawAspect="Content" ObjectID="_1784037969" r:id="rId271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189" type="#_x0000_t75" style="width:51.6pt;height:15.6pt" o:ole="">
                  <v:imagedata r:id="rId26" o:title=""/>
                </v:shape>
                <o:OLEObject Type="Embed" ProgID="Equation.3" ShapeID="_x0000_i1189" DrawAspect="Content" ObjectID="_1784037970" r:id="rId272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190" type="#_x0000_t75" style="width:51.6pt;height:15.6pt" o:ole="">
                  <v:imagedata r:id="rId28" o:title=""/>
                </v:shape>
                <o:OLEObject Type="Embed" ProgID="Equation.3" ShapeID="_x0000_i1190" DrawAspect="Content" ObjectID="_1784037971" r:id="rId273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99" w:dyaOrig="320">
                <v:shape id="_x0000_i1191" type="#_x0000_t75" style="width:50.4pt;height:15.6pt" o:ole="">
                  <v:imagedata r:id="rId30" o:title=""/>
                </v:shape>
                <o:OLEObject Type="Embed" ProgID="Equation.3" ShapeID="_x0000_i1191" DrawAspect="Content" ObjectID="_1784037972" r:id="rId274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түрлендірулерін біледі;</w:t>
            </w:r>
          </w:p>
          <w:p w:rsidR="00E032B8" w:rsidRDefault="00E032B8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00" w:dyaOrig="320">
                <v:shape id="_x0000_i1192" type="#_x0000_t75" style="width:44.4pt;height:15.6pt" o:ole="">
                  <v:imagedata r:id="rId32" o:title=""/>
                </v:shape>
                <o:OLEObject Type="Embed" ProgID="Equation.3" ShapeID="_x0000_i1192" DrawAspect="Content" ObjectID="_1784037973" r:id="rId275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40" w:dyaOrig="260">
                <v:shape id="_x0000_i1193" type="#_x0000_t75" style="width:47.4pt;height:13.2pt" o:ole="">
                  <v:imagedata r:id="rId34" o:title=""/>
                </v:shape>
                <o:OLEObject Type="Embed" ProgID="Equation.3" ShapeID="_x0000_i1193" DrawAspect="Content" ObjectID="_1784037974" r:id="rId276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760" w:dyaOrig="279">
                <v:shape id="_x0000_i1194" type="#_x0000_t75" style="width:38.4pt;height:14.4pt" o:ole="">
                  <v:imagedata r:id="rId36" o:title=""/>
                </v:shape>
                <o:OLEObject Type="Embed" ProgID="Equation.3" ShapeID="_x0000_i1194" DrawAspect="Content" ObjectID="_1784037975" r:id="rId277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және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859" w:dyaOrig="279">
                <v:shape id="_x0000_i1195" type="#_x0000_t75" style="width:42.6pt;height:14.4pt" o:ole="">
                  <v:imagedata r:id="rId38" o:title=""/>
                </v:shape>
                <o:OLEObject Type="Embed" ProgID="Equation.3" ShapeID="_x0000_i1195" DrawAspect="Content" ObjectID="_1784037976" r:id="rId278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т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ригонометриялық функцияларын </w:t>
            </w:r>
          </w:p>
          <w:p w:rsidR="00E032B8" w:rsidRPr="0077321E" w:rsidRDefault="00E032B8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біледі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;</w:t>
            </w:r>
          </w:p>
          <w:p w:rsidR="00E032B8" w:rsidRDefault="00E032B8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00" w:dyaOrig="320">
                <v:shape id="_x0000_i1196" type="#_x0000_t75" style="width:44.4pt;height:15.6pt" o:ole="">
                  <v:imagedata r:id="rId32" o:title=""/>
                </v:shape>
                <o:OLEObject Type="Embed" ProgID="Equation.3" ShapeID="_x0000_i1196" DrawAspect="Content" ObjectID="_1784037977" r:id="rId279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40" w:dyaOrig="260">
                <v:shape id="_x0000_i1197" type="#_x0000_t75" style="width:47.4pt;height:13.2pt" o:ole="">
                  <v:imagedata r:id="rId34" o:title=""/>
                </v:shape>
                <o:OLEObject Type="Embed" ProgID="Equation.3" ShapeID="_x0000_i1197" DrawAspect="Content" ObjectID="_1784037978" r:id="rId280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760" w:dyaOrig="279">
                <v:shape id="_x0000_i1198" type="#_x0000_t75" style="width:38.4pt;height:14.4pt" o:ole="">
                  <v:imagedata r:id="rId36" o:title=""/>
                </v:shape>
                <o:OLEObject Type="Embed" ProgID="Equation.3" ShapeID="_x0000_i1198" DrawAspect="Content" ObjectID="_1784037979" r:id="rId281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және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859" w:dyaOrig="279">
                <v:shape id="_x0000_i1199" type="#_x0000_t75" style="width:42.6pt;height:14.4pt" o:ole="">
                  <v:imagedata r:id="rId38" o:title=""/>
                </v:shape>
                <o:OLEObject Type="Embed" ProgID="Equation.3" ShapeID="_x0000_i1199" DrawAspect="Content" ObjectID="_1784037980" r:id="rId282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тригонометриялық функциялаының </w:t>
            </w:r>
          </w:p>
          <w:p w:rsidR="00E032B8" w:rsidRPr="0077321E" w:rsidRDefault="00E032B8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графиктерін салады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;</w:t>
            </w:r>
          </w:p>
          <w:p w:rsidR="00E032B8" w:rsidRPr="009F1DCA" w:rsidRDefault="00E032B8" w:rsidP="00CE751F">
            <w:pPr>
              <w:rPr>
                <w:rFonts w:ascii="Times New Roman" w:hAnsi="Times New Roman"/>
                <w:i/>
                <w:color w:val="2976A4"/>
                <w:sz w:val="24"/>
                <w:lang w:val="kk-KZ"/>
              </w:rPr>
            </w:pPr>
          </w:p>
        </w:tc>
      </w:tr>
      <w:tr w:rsidR="00E032B8" w:rsidRPr="00F42432" w:rsidTr="00CE751F">
        <w:trPr>
          <w:gridAfter w:val="1"/>
          <w:wAfter w:w="16" w:type="dxa"/>
          <w:trHeight w:val="411"/>
        </w:trPr>
        <w:tc>
          <w:tcPr>
            <w:tcW w:w="11041" w:type="dxa"/>
            <w:gridSpan w:val="7"/>
          </w:tcPr>
          <w:p w:rsidR="00E032B8" w:rsidRPr="00FC548C" w:rsidRDefault="00E032B8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</w:p>
        </w:tc>
      </w:tr>
      <w:tr w:rsidR="00E032B8" w:rsidRPr="0012736C" w:rsidTr="00CE751F">
        <w:trPr>
          <w:trHeight w:val="527"/>
        </w:trPr>
        <w:tc>
          <w:tcPr>
            <w:tcW w:w="1546" w:type="dxa"/>
          </w:tcPr>
          <w:p w:rsidR="00E032B8" w:rsidRPr="003B0783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Сабақты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кезе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</w:p>
        </w:tc>
        <w:tc>
          <w:tcPr>
            <w:tcW w:w="4550" w:type="dxa"/>
            <w:gridSpan w:val="3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Педагогті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3118" w:type="dxa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Оқушыны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1134" w:type="dxa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Бағалау</w:t>
            </w:r>
            <w:proofErr w:type="spellEnd"/>
          </w:p>
        </w:tc>
        <w:tc>
          <w:tcPr>
            <w:tcW w:w="709" w:type="dxa"/>
            <w:gridSpan w:val="2"/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Ресурстар</w:t>
            </w:r>
            <w:proofErr w:type="spellEnd"/>
          </w:p>
        </w:tc>
      </w:tr>
      <w:tr w:rsidR="00E032B8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Басы</w:t>
            </w:r>
            <w:proofErr w:type="spellEnd"/>
          </w:p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</w:rPr>
            </w:pPr>
            <w:r w:rsidRPr="0012736C">
              <w:rPr>
                <w:sz w:val="24"/>
                <w:szCs w:val="24"/>
                <w:lang w:val="kk-KZ"/>
              </w:rPr>
              <w:t>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Pr="00347FBE" w:rsidRDefault="00E032B8" w:rsidP="00CE751F">
            <w:pPr>
              <w:pStyle w:val="TableParagraph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  <w:lang w:val="ru-RU"/>
              </w:rPr>
              <w:t>Ұйымдастыру</w:t>
            </w:r>
            <w:proofErr w:type="spellEnd"/>
            <w:r w:rsidRPr="00347FBE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  <w:lang w:val="ru-RU"/>
              </w:rPr>
              <w:t>сәті</w:t>
            </w:r>
            <w:proofErr w:type="spellEnd"/>
            <w:r w:rsidRPr="00347FBE">
              <w:rPr>
                <w:b/>
                <w:sz w:val="24"/>
                <w:szCs w:val="24"/>
              </w:rPr>
              <w:t xml:space="preserve"> </w:t>
            </w:r>
          </w:p>
          <w:p w:rsidR="00E032B8" w:rsidRPr="0037357B" w:rsidRDefault="00E032B8" w:rsidP="00CE751F">
            <w:pPr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lang w:val="kk-KZ" w:eastAsia="ru-RU"/>
              </w:rPr>
              <w:t xml:space="preserve">  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Балалармен амандасу, көңіл-</w:t>
            </w: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күйлерін «Бағдаршам» әдісімен анықтау. </w:t>
            </w:r>
          </w:p>
          <w:p w:rsidR="00E032B8" w:rsidRPr="0037357B" w:rsidRDefault="00E032B8" w:rsidP="00CE751F">
            <w:pPr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</w:pP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«Үшеуі біреуінде» стратегиясы арқылы балаларды 4 топқа, </w:t>
            </w:r>
          </w:p>
          <w:p w:rsidR="00E032B8" w:rsidRDefault="00E032B8" w:rsidP="00CE751F">
            <w:pP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>яғни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00" w:dyaOrig="320">
                <v:shape id="_x0000_i1200" type="#_x0000_t75" style="width:44.4pt;height:15.6pt" o:ole="">
                  <v:imagedata r:id="rId32" o:title=""/>
                </v:shape>
                <o:OLEObject Type="Embed" ProgID="Equation.3" ShapeID="_x0000_i1200" DrawAspect="Content" ObjectID="_1784037981" r:id="rId283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,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260">
                <v:shape id="_x0000_i1201" type="#_x0000_t75" style="width:47.4pt;height:13.2pt" o:ole="">
                  <v:imagedata r:id="rId34" o:title=""/>
                </v:shape>
                <o:OLEObject Type="Embed" ProgID="Equation.3" ShapeID="_x0000_i1201" DrawAspect="Content" ObjectID="_1784037982" r:id="rId284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,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279">
                <v:shape id="_x0000_i1202" type="#_x0000_t75" style="width:38.4pt;height:14.4pt" o:ole="">
                  <v:imagedata r:id="rId36" o:title=""/>
                </v:shape>
                <o:OLEObject Type="Embed" ProgID="Equation.3" ShapeID="_x0000_i1202" DrawAspect="Content" ObjectID="_1784037983" r:id="rId285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» </w: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және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«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279">
                <v:shape id="_x0000_i1203" type="#_x0000_t75" style="width:42.6pt;height:14.4pt" o:ole="">
                  <v:imagedata r:id="rId38" o:title=""/>
                </v:shape>
                <o:OLEObject Type="Embed" ProgID="Equation.3" ShapeID="_x0000_i1203" DrawAspect="Content" ObjectID="_1784037984" r:id="rId286"/>
              </w:objec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»  топтарына бөледі. </w:t>
            </w:r>
          </w:p>
          <w:p w:rsidR="00E032B8" w:rsidRDefault="00E032B8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(Яғни, мұнда стикерлер қолданылады: </w:t>
            </w:r>
          </w:p>
          <w:p w:rsidR="00E032B8" w:rsidRDefault="00E032B8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а) 4 түрлі формадағы стикерлер таңдалуы керек; </w:t>
            </w:r>
          </w:p>
          <w:p w:rsidR="00E032B8" w:rsidRDefault="00E032B8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ә) 4 түрлі-түсті болуы қажет; </w:t>
            </w:r>
          </w:p>
          <w:p w:rsidR="00E032B8" w:rsidRPr="00797695" w:rsidRDefault="00E032B8" w:rsidP="00CE751F">
            <w:pPr>
              <w:ind w:left="133"/>
              <w:jc w:val="both"/>
              <w:rPr>
                <w:rFonts w:ascii="Times New Roman" w:hAnsi="Times New Roman"/>
                <w:b/>
                <w:color w:val="000000"/>
                <w:sz w:val="24"/>
                <w:lang w:val="kk-KZ" w:eastAsia="ru-RU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б) әр стикердің артына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00" w:dyaOrig="320">
                <v:shape id="_x0000_i1204" type="#_x0000_t75" style="width:44.4pt;height:15.6pt" o:ole="">
                  <v:imagedata r:id="rId32" o:title=""/>
                </v:shape>
                <o:OLEObject Type="Embed" ProgID="Equation.3" ShapeID="_x0000_i1204" DrawAspect="Content" ObjectID="_1784037985" r:id="rId287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260">
                <v:shape id="_x0000_i1205" type="#_x0000_t75" style="width:47.4pt;height:13.2pt" o:ole="">
                  <v:imagedata r:id="rId34" o:title=""/>
                </v:shape>
                <o:OLEObject Type="Embed" ProgID="Equation.3" ShapeID="_x0000_i1205" DrawAspect="Content" ObjectID="_1784037986" r:id="rId288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279">
                <v:shape id="_x0000_i1206" type="#_x0000_t75" style="width:38.4pt;height:14.4pt" o:ole="">
                  <v:imagedata r:id="rId36" o:title=""/>
                </v:shape>
                <o:OLEObject Type="Embed" ProgID="Equation.3" ShapeID="_x0000_i1206" DrawAspect="Content" ObjectID="_1784037987" r:id="rId289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және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279">
                <v:shape id="_x0000_i1207" type="#_x0000_t75" style="width:42.6pt;height:14.4pt" o:ole="">
                  <v:imagedata r:id="rId38" o:title=""/>
                </v:shape>
                <o:OLEObject Type="Embed" ProgID="Equation.3" ShapeID="_x0000_i1207" DrawAspect="Content" ObjectID="_1784037988" r:id="rId290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еп жазу керек</w:t>
            </w: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>).</w:t>
            </w:r>
            <w:r w:rsidRPr="00797695">
              <w:rPr>
                <w:rFonts w:ascii="Times New Roman" w:hAnsi="Times New Roman"/>
                <w:color w:val="000000"/>
                <w:sz w:val="24"/>
                <w:lang w:val="kk-KZ" w:eastAsia="ru-RU"/>
              </w:rPr>
              <w:t>.</w:t>
            </w:r>
          </w:p>
          <w:p w:rsidR="00E032B8" w:rsidRPr="00073C7E" w:rsidRDefault="00E032B8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</w:p>
          <w:p w:rsidR="00E032B8" w:rsidRPr="002E5DEE" w:rsidRDefault="00E032B8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  <w:r>
              <w:rPr>
                <w:rFonts w:ascii="Times New Roman" w:eastAsia="SchoolBookKza" w:hAnsi="Times New Roman"/>
                <w:lang w:val="kk-KZ"/>
              </w:rPr>
              <w:t xml:space="preserve">. </w:t>
            </w:r>
          </w:p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Психологиялық ахуалға берілген тапсырманы орындайды.</w:t>
            </w: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Pr="00797695" w:rsidRDefault="00E032B8" w:rsidP="00CE751F">
            <w:pPr>
              <w:jc w:val="both"/>
              <w:rPr>
                <w:rFonts w:ascii="Times New Roman" w:hAnsi="Times New Roman"/>
                <w:color w:val="000000"/>
                <w:sz w:val="24"/>
                <w:lang w:val="kk-KZ" w:eastAsia="ru-RU"/>
              </w:rPr>
            </w:pPr>
            <w:r w:rsidRPr="00797695">
              <w:rPr>
                <w:rFonts w:ascii="Times New Roman" w:hAnsi="Times New Roman"/>
                <w:color w:val="000000"/>
                <w:sz w:val="24"/>
                <w:lang w:val="kk-KZ" w:eastAsia="ru-RU"/>
              </w:rPr>
              <w:t xml:space="preserve"> </w:t>
            </w:r>
          </w:p>
          <w:p w:rsidR="00E032B8" w:rsidRPr="00A70A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Pr="00A70A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4217C4">
              <w:rPr>
                <w:b/>
                <w:i/>
                <w:noProof/>
                <w:sz w:val="20"/>
                <w:szCs w:val="20"/>
                <w:lang w:val="ru-RU" w:eastAsia="ru-RU"/>
              </w:rPr>
              <w:drawing>
                <wp:inline distT="0" distB="0" distL="0" distR="0" wp14:anchorId="138CE7E7" wp14:editId="1FA93ABF">
                  <wp:extent cx="811097" cy="790819"/>
                  <wp:effectExtent l="0" t="0" r="8255" b="9525"/>
                  <wp:docPr id="5207" name="Picture 4" descr="Question%20box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940" name="Picture 4" descr="Question%20box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2877" cy="812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сихологиялық ахуал.</w:t>
            </w:r>
          </w:p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ru-RU"/>
              </w:rPr>
            </w:pPr>
          </w:p>
        </w:tc>
      </w:tr>
      <w:tr w:rsidR="00E032B8" w:rsidRPr="00AC6BBF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spacing w:line="237" w:lineRule="auto"/>
              <w:ind w:left="0"/>
              <w:jc w:val="center"/>
              <w:rPr>
                <w:sz w:val="24"/>
                <w:szCs w:val="24"/>
                <w:lang w:val="kk-KZ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t xml:space="preserve">Негізгі бөлім </w:t>
            </w:r>
            <w:r w:rsidRPr="0012736C">
              <w:rPr>
                <w:sz w:val="24"/>
                <w:szCs w:val="24"/>
                <w:lang w:val="kk-KZ"/>
              </w:rPr>
              <w:t>Тақырыпты ашу</w:t>
            </w:r>
          </w:p>
          <w:p w:rsidR="00E032B8" w:rsidRPr="00315FFA" w:rsidRDefault="00E032B8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ru-RU"/>
              </w:rPr>
            </w:pPr>
            <w:r w:rsidRPr="0012736C">
              <w:rPr>
                <w:sz w:val="24"/>
                <w:szCs w:val="24"/>
                <w:lang w:val="kk-KZ"/>
              </w:rPr>
              <w:t>10 минут</w:t>
            </w:r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Pr="0014318D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b/>
                <w:lang w:val="kk-KZ"/>
              </w:rPr>
              <w:t xml:space="preserve">Миға шабуыл: </w:t>
            </w:r>
            <w:r>
              <w:rPr>
                <w:color w:val="000000" w:themeColor="text1"/>
                <w:lang w:val="kk-KZ"/>
              </w:rPr>
              <w:t>Оқушыларға ашық</w:t>
            </w:r>
            <w:r w:rsidRPr="00C04708">
              <w:rPr>
                <w:color w:val="000000" w:themeColor="text1"/>
                <w:lang w:val="kk-KZ"/>
              </w:rPr>
              <w:t xml:space="preserve"> жауапты талап ететін </w:t>
            </w:r>
            <w:r w:rsidRPr="00C04708">
              <w:rPr>
                <w:b/>
                <w:lang w:val="kk-KZ"/>
              </w:rPr>
              <w:t xml:space="preserve">білу, түсіну, қолдану </w:t>
            </w:r>
            <w:r>
              <w:rPr>
                <w:b/>
                <w:lang w:val="kk-KZ"/>
              </w:rPr>
              <w:t xml:space="preserve">және анализ </w:t>
            </w:r>
            <w:r w:rsidRPr="00C04708">
              <w:rPr>
                <w:lang w:val="kk-KZ"/>
              </w:rPr>
              <w:t>дағдыларын қалыптасты</w:t>
            </w:r>
            <w:r>
              <w:rPr>
                <w:lang w:val="kk-KZ"/>
              </w:rPr>
              <w:t>ру мақсатында тапсырмалар беру.</w:t>
            </w:r>
          </w:p>
          <w:p w:rsidR="00E032B8" w:rsidRPr="00DA6256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BF4B63">
              <w:rPr>
                <w:b/>
                <w:position w:val="-6"/>
                <w:lang w:val="ru-RU"/>
              </w:rPr>
              <w:object w:dxaOrig="2079" w:dyaOrig="279">
                <v:shape id="_x0000_i1208" type="#_x0000_t75" style="width:104.4pt;height:14.4pt" o:ole="">
                  <v:imagedata r:id="rId234" o:title=""/>
                </v:shape>
                <o:OLEObject Type="Embed" ProgID="Equation.DSMT4" ShapeID="_x0000_i1208" DrawAspect="Content" ObjectID="_1784037989" r:id="rId291"/>
              </w:object>
            </w:r>
          </w:p>
          <w:p w:rsidR="00E032B8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BF4B63">
              <w:rPr>
                <w:b/>
                <w:position w:val="-6"/>
                <w:lang w:val="ru-RU"/>
              </w:rPr>
              <w:object w:dxaOrig="2340" w:dyaOrig="320">
                <v:shape id="_x0000_i1209" type="#_x0000_t75" style="width:117pt;height:16.2pt" o:ole="">
                  <v:imagedata r:id="rId236" o:title=""/>
                </v:shape>
                <o:OLEObject Type="Embed" ProgID="Equation.DSMT4" ShapeID="_x0000_i1209" DrawAspect="Content" ObjectID="_1784037990" r:id="rId292"/>
              </w:object>
            </w:r>
          </w:p>
          <w:p w:rsidR="00E032B8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735332">
              <w:rPr>
                <w:b/>
                <w:position w:val="-24"/>
                <w:lang w:val="ru-RU"/>
              </w:rPr>
              <w:object w:dxaOrig="2040" w:dyaOrig="620">
                <v:shape id="_x0000_i1210" type="#_x0000_t75" style="width:102pt;height:31.2pt" o:ole="">
                  <v:imagedata r:id="rId238" o:title=""/>
                </v:shape>
                <o:OLEObject Type="Embed" ProgID="Equation.DSMT4" ShapeID="_x0000_i1210" DrawAspect="Content" ObjectID="_1784037991" r:id="rId293"/>
              </w:object>
            </w:r>
          </w:p>
          <w:p w:rsidR="00E032B8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743502">
              <w:rPr>
                <w:b/>
                <w:position w:val="-24"/>
                <w:lang w:val="ru-RU"/>
              </w:rPr>
              <w:object w:dxaOrig="2299" w:dyaOrig="620">
                <v:shape id="_x0000_i1211" type="#_x0000_t75" style="width:114.6pt;height:31.2pt" o:ole="">
                  <v:imagedata r:id="rId240" o:title=""/>
                </v:shape>
                <o:OLEObject Type="Embed" ProgID="Equation.DSMT4" ShapeID="_x0000_i1211" DrawAspect="Content" ObjectID="_1784037992" r:id="rId294"/>
              </w:object>
            </w:r>
            <w:r>
              <w:rPr>
                <w:b/>
              </w:rPr>
              <w:t xml:space="preserve">    </w:t>
            </w:r>
          </w:p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Жоғарыдағы тапсырмаларды орындау үшін, </w:t>
            </w:r>
            <w:r>
              <w:rPr>
                <w:b/>
                <w:lang w:val="kk-KZ"/>
              </w:rPr>
              <w:t xml:space="preserve">сынақтан өткізу </w:t>
            </w:r>
            <w:r>
              <w:rPr>
                <w:lang w:val="kk-KZ"/>
              </w:rPr>
              <w:t xml:space="preserve">сұрақтарын қою: </w:t>
            </w:r>
          </w:p>
          <w:p w:rsidR="00E032B8" w:rsidRDefault="00E032B8" w:rsidP="00E032B8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Қай формуланы қолдандыңыз?</w:t>
            </w:r>
          </w:p>
          <w:p w:rsidR="00E032B8" w:rsidRDefault="00E032B8" w:rsidP="00E032B8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Не себепті бұл формуланы қолдандыңыз?</w:t>
            </w:r>
          </w:p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Жоғарыдағы формулаларды дәлелдегеннен соң, </w:t>
            </w:r>
          </w:p>
          <w:p w:rsidR="00E032B8" w:rsidRPr="00AC64BD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AC64BD">
              <w:rPr>
                <w:position w:val="-28"/>
                <w:lang w:val="kk-KZ"/>
              </w:rPr>
              <w:object w:dxaOrig="2380" w:dyaOrig="660">
                <v:shape id="_x0000_i1212" type="#_x0000_t75" style="width:119.4pt;height:33pt" o:ole="">
                  <v:imagedata r:id="rId242" o:title=""/>
                </v:shape>
                <o:OLEObject Type="Embed" ProgID="Equation.DSMT4" ShapeID="_x0000_i1212" DrawAspect="Content" ObjectID="_1784037993" r:id="rId295"/>
              </w:object>
            </w:r>
            <w:r w:rsidRPr="00AC64BD">
              <w:rPr>
                <w:lang w:val="kk-KZ"/>
              </w:rPr>
              <w:t xml:space="preserve"> </w:t>
            </w:r>
            <w:r>
              <w:rPr>
                <w:lang w:val="kk-KZ"/>
              </w:rPr>
              <w:t xml:space="preserve">тепе теңдігін көрсету. </w:t>
            </w:r>
          </w:p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030D01">
              <w:rPr>
                <w:b/>
                <w:lang w:val="kk-KZ"/>
              </w:rPr>
              <w:t>Анализ</w:t>
            </w:r>
            <w:r>
              <w:rPr>
                <w:b/>
                <w:lang w:val="kk-KZ"/>
              </w:rPr>
              <w:t xml:space="preserve"> </w:t>
            </w:r>
            <w:r>
              <w:rPr>
                <w:lang w:val="kk-KZ"/>
              </w:rPr>
              <w:t xml:space="preserve">дағдысына арналған тапсырмалар беру. </w:t>
            </w:r>
          </w:p>
          <w:p w:rsidR="00E032B8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AC64BD">
              <w:rPr>
                <w:position w:val="-10"/>
                <w:lang w:val="kk-KZ"/>
              </w:rPr>
              <w:object w:dxaOrig="1420" w:dyaOrig="320">
                <v:shape id="_x0000_i1213" type="#_x0000_t75" style="width:71.4pt;height:16.2pt" o:ole="">
                  <v:imagedata r:id="rId244" o:title=""/>
                </v:shape>
                <o:OLEObject Type="Embed" ProgID="Equation.DSMT4" ShapeID="_x0000_i1213" DrawAspect="Content" ObjectID="_1784037994" r:id="rId296"/>
              </w:object>
            </w:r>
            <w:r>
              <w:rPr>
                <w:lang w:val="kk-KZ"/>
              </w:rPr>
              <w:t xml:space="preserve"> </w:t>
            </w:r>
          </w:p>
          <w:p w:rsidR="00E032B8" w:rsidRPr="001301E1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1301E1">
              <w:rPr>
                <w:position w:val="-54"/>
                <w:lang w:val="ru-RU"/>
              </w:rPr>
              <w:object w:dxaOrig="1680" w:dyaOrig="1200">
                <v:shape id="_x0000_i1214" type="#_x0000_t75" style="width:84pt;height:60pt" o:ole="">
                  <v:imagedata r:id="rId246" o:title=""/>
                </v:shape>
                <o:OLEObject Type="Embed" ProgID="Equation.DSMT4" ShapeID="_x0000_i1214" DrawAspect="Content" ObjectID="_1784037995" r:id="rId297"/>
              </w:object>
            </w:r>
          </w:p>
          <w:p w:rsidR="00E032B8" w:rsidRPr="001D19F2" w:rsidRDefault="00E032B8" w:rsidP="00E032B8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1301E1">
              <w:rPr>
                <w:position w:val="-54"/>
                <w:lang w:val="ru-RU"/>
              </w:rPr>
              <w:object w:dxaOrig="1640" w:dyaOrig="1200">
                <v:shape id="_x0000_i1215" type="#_x0000_t75" style="width:82.2pt;height:60pt" o:ole="">
                  <v:imagedata r:id="rId248" o:title=""/>
                </v:shape>
                <o:OLEObject Type="Embed" ProgID="Equation.DSMT4" ShapeID="_x0000_i1215" DrawAspect="Content" ObjectID="_1784037996" r:id="rId298"/>
              </w:object>
            </w:r>
          </w:p>
          <w:p w:rsidR="00E032B8" w:rsidRPr="00C0470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b/>
                <w:lang w:val="kk-KZ"/>
              </w:rPr>
            </w:pPr>
            <w:r w:rsidRPr="00C04708">
              <w:rPr>
                <w:b/>
                <w:lang w:val="kk-KZ"/>
              </w:rPr>
              <w:t>Тапсырманың орындауға арналған көмекші сұрақтар:</w:t>
            </w:r>
          </w:p>
          <w:p w:rsidR="00E032B8" w:rsidRDefault="00E032B8" w:rsidP="00E032B8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AC64BD">
              <w:rPr>
                <w:position w:val="-10"/>
                <w:lang w:val="kk-KZ"/>
              </w:rPr>
              <w:object w:dxaOrig="1420" w:dyaOrig="320">
                <v:shape id="_x0000_i1216" type="#_x0000_t75" style="width:71.4pt;height:16.2pt" o:ole="">
                  <v:imagedata r:id="rId244" o:title=""/>
                </v:shape>
                <o:OLEObject Type="Embed" ProgID="Equation.DSMT4" ShapeID="_x0000_i1216" DrawAspect="Content" ObjectID="_1784037997" r:id="rId299"/>
              </w:object>
            </w:r>
            <w:r>
              <w:rPr>
                <w:lang w:val="kk-KZ"/>
              </w:rPr>
              <w:t>өрнегін қалай өрнектедіңіз?</w:t>
            </w:r>
          </w:p>
          <w:p w:rsidR="00E032B8" w:rsidRDefault="00E032B8" w:rsidP="00E032B8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Бөлшектің алымы мен бөлімін бірдей </w:t>
            </w:r>
            <w:r>
              <w:rPr>
                <w:lang w:val="kk-KZ"/>
              </w:rPr>
              <w:lastRenderedPageBreak/>
              <w:t>тригонометриялық өрнекке бөлсек қалай болады?</w:t>
            </w:r>
          </w:p>
          <w:p w:rsidR="00E032B8" w:rsidRDefault="00E032B8" w:rsidP="00E032B8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Қай формуланы қолдандыңыз?</w:t>
            </w:r>
          </w:p>
          <w:p w:rsidR="00E032B8" w:rsidRPr="0014318D" w:rsidRDefault="00E032B8" w:rsidP="00E032B8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Градус шамасын қалай келтірдіңіз? </w:t>
            </w:r>
          </w:p>
          <w:p w:rsidR="00E032B8" w:rsidRDefault="00E032B8" w:rsidP="00CE751F">
            <w:pPr>
              <w:spacing w:after="10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4318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үрткі сұрақтардың көмегімен оқушылармен бірге тапсырманы орындаймыз және оқушылардың есепті түсінген – түсінбегендігін </w:t>
            </w:r>
            <w:r w:rsidRPr="0014318D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«Бас бармақ» </w:t>
            </w:r>
            <w:r w:rsidRPr="00E01C4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дісі</w:t>
            </w:r>
            <w:r w:rsidRPr="0014318D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14318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қылы бағалаймыз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032B8" w:rsidRPr="00AC6BBF" w:rsidRDefault="00E032B8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C7E">
              <w:rPr>
                <w:rFonts w:ascii="Times New Roman" w:eastAsia="SchoolBookKza" w:hAnsi="Times New Roman" w:cs="Times New Roman"/>
                <w:lang w:val="kk-KZ"/>
              </w:rPr>
              <w:lastRenderedPageBreak/>
              <w:t>Ішкі және сыртқы шеңбердегі оқушылардың берілген сұрақтарға жауабын саралау</w:t>
            </w:r>
            <w:r>
              <w:rPr>
                <w:rFonts w:ascii="Times New Roman" w:eastAsia="SchoolBookKza" w:hAnsi="Times New Roman" w:cs="Times New Roman"/>
                <w:lang w:val="kk-KZ"/>
              </w:rPr>
              <w:t>. Сыртқы шеңбердегі оқушыларды 1- топқа, ішкі шеңбердегі оқушыларды 2-</w:t>
            </w:r>
            <w:r>
              <w:rPr>
                <w:rFonts w:ascii="Times New Roman" w:eastAsia="SchoolBookKza" w:hAnsi="Times New Roman" w:cs="Times New Roman"/>
                <w:lang w:val="kk-KZ"/>
              </w:rPr>
              <w:lastRenderedPageBreak/>
              <w:t>топқа отырғызамын</w:t>
            </w: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A70AB8" w:rsidRDefault="00E032B8" w:rsidP="00CE751F">
            <w:pPr>
              <w:jc w:val="both"/>
              <w:rPr>
                <w:sz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>
              <w:rPr>
                <w:rFonts w:eastAsia="SchoolBookKza"/>
                <w:lang w:val="kk-KZ"/>
              </w:rPr>
              <w:t xml:space="preserve">Мұғалім </w:t>
            </w:r>
            <w:r w:rsidRPr="00F97E49">
              <w:rPr>
                <w:rFonts w:eastAsia="SchoolBookKza"/>
                <w:b/>
                <w:lang w:val="kk-KZ"/>
              </w:rPr>
              <w:t>ОМ</w:t>
            </w:r>
            <w:r>
              <w:rPr>
                <w:rFonts w:eastAsia="SchoolBookKza"/>
                <w:lang w:val="kk-KZ"/>
              </w:rPr>
              <w:t xml:space="preserve"> анықтайды</w:t>
            </w: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Үлестірмелі қағаз</w:t>
            </w:r>
            <w:r w:rsidRPr="0012736C">
              <w:rPr>
                <w:sz w:val="24"/>
                <w:szCs w:val="24"/>
                <w:lang w:val="kk-KZ"/>
              </w:rPr>
              <w:lastRenderedPageBreak/>
              <w:t>дар</w:t>
            </w: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jc w:val="both"/>
              <w:rPr>
                <w:sz w:val="24"/>
                <w:lang w:val="kk-KZ"/>
              </w:rPr>
            </w:pPr>
          </w:p>
        </w:tc>
      </w:tr>
      <w:tr w:rsidR="00E032B8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lastRenderedPageBreak/>
              <w:t>Оқулық</w:t>
            </w:r>
            <w:proofErr w:type="spellStart"/>
            <w:r w:rsidRPr="0012736C">
              <w:rPr>
                <w:b/>
                <w:sz w:val="24"/>
                <w:szCs w:val="24"/>
              </w:rPr>
              <w:t>пе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жұмыс</w:t>
            </w:r>
            <w:proofErr w:type="spellEnd"/>
          </w:p>
          <w:p w:rsidR="00E032B8" w:rsidRPr="0012736C" w:rsidRDefault="00E032B8" w:rsidP="00CE751F">
            <w:pPr>
              <w:pStyle w:val="TableParagraph"/>
              <w:spacing w:line="237" w:lineRule="auto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</w:rPr>
              <w:t>2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b/>
                <w:lang w:val="kk-KZ"/>
              </w:rPr>
              <w:t>Жеке жұмыс</w:t>
            </w:r>
            <w:r w:rsidRPr="00DE72BC">
              <w:rPr>
                <w:b/>
                <w:lang w:val="kk-KZ"/>
              </w:rPr>
              <w:t xml:space="preserve">: </w:t>
            </w:r>
            <w:r>
              <w:rPr>
                <w:lang w:val="kk-KZ"/>
              </w:rPr>
              <w:t xml:space="preserve">Оқушылардың алған білімін бағалау мақсатында тапсырмалар жазылған парақшалар таратылады. </w:t>
            </w:r>
          </w:p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</w:p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</w:p>
          <w:p w:rsidR="00E032B8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</w:p>
          <w:tbl>
            <w:tblPr>
              <w:tblStyle w:val="a8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05"/>
              <w:gridCol w:w="1506"/>
              <w:gridCol w:w="1507"/>
            </w:tblGrid>
            <w:tr w:rsidR="00E032B8" w:rsidTr="00CE751F">
              <w:trPr>
                <w:trHeight w:val="243"/>
              </w:trPr>
              <w:tc>
                <w:tcPr>
                  <w:tcW w:w="1505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 xml:space="preserve">              А</w:t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 xml:space="preserve">               В</w:t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 xml:space="preserve">               С</w:t>
                  </w:r>
                </w:p>
              </w:tc>
            </w:tr>
            <w:tr w:rsidR="00E032B8" w:rsidTr="00CE751F">
              <w:trPr>
                <w:trHeight w:val="255"/>
              </w:trPr>
              <w:tc>
                <w:tcPr>
                  <w:tcW w:w="4518" w:type="dxa"/>
                  <w:gridSpan w:val="3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center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>Өрнектің мәнін табыңыз</w:t>
                  </w:r>
                </w:p>
              </w:tc>
            </w:tr>
            <w:tr w:rsidR="00E032B8" w:rsidTr="00CE751F">
              <w:trPr>
                <w:trHeight w:val="782"/>
              </w:trPr>
              <w:tc>
                <w:tcPr>
                  <w:tcW w:w="1505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A3F8336" wp14:editId="31996F95">
                        <wp:extent cx="1200150" cy="228600"/>
                        <wp:effectExtent l="0" t="0" r="0" b="0"/>
                        <wp:docPr id="5208" name="Рисунок 52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0015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 w:rsidRPr="005B4139">
                    <w:rPr>
                      <w:position w:val="-32"/>
                    </w:rPr>
                    <w:object w:dxaOrig="1500" w:dyaOrig="760">
                      <v:shape id="_x0000_i1217" type="#_x0000_t75" style="width:90.6pt;height:45.6pt" o:ole="">
                        <v:imagedata r:id="rId252" o:title=""/>
                      </v:shape>
                      <o:OLEObject Type="Embed" ProgID="Equation.3" ShapeID="_x0000_i1217" DrawAspect="Content" ObjectID="_1784037998" r:id="rId300"/>
                    </w:object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 w:rsidRPr="00B00A6E">
                    <w:rPr>
                      <w:noProof/>
                    </w:rPr>
                    <w:drawing>
                      <wp:inline distT="0" distB="0" distL="0" distR="0" wp14:anchorId="665A6D1C" wp14:editId="3618BE0A">
                        <wp:extent cx="1501835" cy="450118"/>
                        <wp:effectExtent l="0" t="0" r="3175" b="7620"/>
                        <wp:docPr id="5209" name="Рисунок 52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49939" cy="464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032B8" w:rsidTr="00CE751F">
              <w:trPr>
                <w:trHeight w:val="883"/>
              </w:trPr>
              <w:tc>
                <w:tcPr>
                  <w:tcW w:w="1505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6E3F4A90" wp14:editId="0D1C7AB7">
                        <wp:extent cx="1181100" cy="228600"/>
                        <wp:effectExtent l="0" t="0" r="0" b="0"/>
                        <wp:docPr id="5210" name="Рисунок 52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811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89C7076" wp14:editId="44931843">
                        <wp:extent cx="1210310" cy="368300"/>
                        <wp:effectExtent l="0" t="0" r="8890" b="0"/>
                        <wp:docPr id="5211" name="Рисунок 52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10310" cy="3683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rPr>
                      <w:lang w:val="kk-KZ"/>
                    </w:rPr>
                  </w:pPr>
                  <w:r w:rsidRPr="0004315E">
                    <w:rPr>
                      <w:position w:val="-24"/>
                      <w:sz w:val="20"/>
                    </w:rPr>
                    <w:object w:dxaOrig="1320" w:dyaOrig="620">
                      <v:shape id="_x0000_i1218" type="#_x0000_t75" style="width:103.2pt;height:48.6pt" o:ole="">
                        <v:imagedata r:id="rId257" o:title=""/>
                      </v:shape>
                      <o:OLEObject Type="Embed" ProgID="Equation.3" ShapeID="_x0000_i1218" DrawAspect="Content" ObjectID="_1784037999" r:id="rId301"/>
                    </w:object>
                  </w:r>
                </w:p>
              </w:tc>
            </w:tr>
            <w:tr w:rsidR="00E032B8" w:rsidRPr="005E0419" w:rsidTr="00CE751F">
              <w:trPr>
                <w:trHeight w:val="378"/>
              </w:trPr>
              <w:tc>
                <w:tcPr>
                  <w:tcW w:w="1505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5A16A16C" wp14:editId="313B9955">
                        <wp:extent cx="1209675" cy="219075"/>
                        <wp:effectExtent l="0" t="0" r="9525" b="9525"/>
                        <wp:docPr id="5212" name="Рисунок 52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09675" cy="2190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56761756" wp14:editId="0B6A26B2">
                        <wp:extent cx="1009650" cy="257175"/>
                        <wp:effectExtent l="0" t="0" r="0" b="9525"/>
                        <wp:docPr id="5213" name="Рисунок 52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6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09650" cy="2571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E032B8" w:rsidRPr="00CF0454" w:rsidRDefault="00E032B8" w:rsidP="00CE751F">
                  <w:pPr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</w:pP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>Егер tg(45</w:t>
                  </w:r>
                  <w:r w:rsidRPr="00CF0454">
                    <w:rPr>
                      <w:position w:val="-4"/>
                      <w:sz w:val="20"/>
                    </w:rPr>
                    <w:object w:dxaOrig="140" w:dyaOrig="300">
                      <v:shape id="_x0000_i1219" type="#_x0000_t75" style="width:6.6pt;height:15pt" o:ole="">
                        <v:imagedata r:id="rId261" o:title=""/>
                      </v:shape>
                      <o:OLEObject Type="Embed" ProgID="Equation.3" ShapeID="_x0000_i1219" DrawAspect="Content" ObjectID="_1784038000" r:id="rId302"/>
                    </w:objec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>+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</w:rPr>
                    <w:t>α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 xml:space="preserve">) = </w:t>
                  </w:r>
                  <w:r w:rsidRPr="00CF0454">
                    <w:rPr>
                      <w:rFonts w:ascii="Times New Roman" w:hAnsi="Times New Roman"/>
                      <w:i/>
                      <w:iCs/>
                      <w:sz w:val="24"/>
                      <w:szCs w:val="28"/>
                      <w:lang w:val="kk-KZ"/>
                    </w:rPr>
                    <w:t>a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 xml:space="preserve"> тең болса, tg 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</w:rPr>
                    <w:t>α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 xml:space="preserve"> мәні неге тең?</w:t>
                  </w:r>
                </w:p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</w:p>
              </w:tc>
            </w:tr>
            <w:tr w:rsidR="00E032B8" w:rsidTr="00CE751F">
              <w:trPr>
                <w:trHeight w:val="243"/>
              </w:trPr>
              <w:tc>
                <w:tcPr>
                  <w:tcW w:w="4518" w:type="dxa"/>
                  <w:gridSpan w:val="3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center"/>
                    <w:rPr>
                      <w:lang w:val="kk-KZ"/>
                    </w:rPr>
                  </w:pPr>
                  <w:r>
                    <w:rPr>
                      <w:noProof/>
                      <w:lang w:val="kk-KZ"/>
                    </w:rPr>
                    <w:lastRenderedPageBreak/>
                    <w:t>Өрнекті ықшамдаңыз</w:t>
                  </w:r>
                </w:p>
              </w:tc>
            </w:tr>
            <w:tr w:rsidR="00E032B8" w:rsidTr="00CE751F">
              <w:trPr>
                <w:trHeight w:val="944"/>
              </w:trPr>
              <w:tc>
                <w:tcPr>
                  <w:tcW w:w="1505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025B3616" wp14:editId="00369F0C">
                        <wp:extent cx="523875" cy="447675"/>
                        <wp:effectExtent l="0" t="0" r="9525" b="9525"/>
                        <wp:docPr id="5214" name="Рисунок 52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6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23875" cy="4476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E032B8" w:rsidRPr="00A663B0" w:rsidRDefault="00E032B8" w:rsidP="00CE751F">
                  <w:pPr>
                    <w:rPr>
                      <w:rFonts w:ascii="Times New Roman" w:hAnsi="Times New Roman"/>
                      <w:sz w:val="24"/>
                      <w:szCs w:val="28"/>
                    </w:rPr>
                  </w:pPr>
                  <w:r w:rsidRPr="0004315E">
                    <w:object w:dxaOrig="1200" w:dyaOrig="720">
                      <v:shape id="_x0000_i1220" type="#_x0000_t75" style="width:60pt;height:36.6pt" o:ole="">
                        <v:imagedata r:id="rId264" o:title=""/>
                      </v:shape>
                      <o:OLEObject Type="Embed" ProgID="Equation.3" ShapeID="_x0000_i1220" DrawAspect="Content" ObjectID="_1784038001" r:id="rId303"/>
                    </w:object>
                  </w:r>
                </w:p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</w:p>
              </w:tc>
              <w:tc>
                <w:tcPr>
                  <w:tcW w:w="1506" w:type="dxa"/>
                </w:tcPr>
                <w:p w:rsidR="00E032B8" w:rsidRDefault="00E032B8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 w:rsidRPr="0004315E">
                    <w:rPr>
                      <w:position w:val="-62"/>
                      <w:sz w:val="20"/>
                      <w:lang w:val="en-US"/>
                    </w:rPr>
                    <w:object w:dxaOrig="2740" w:dyaOrig="1380">
                      <v:shape id="_x0000_i1221" type="#_x0000_t75" style="width:113.4pt;height:57pt" o:ole="">
                        <v:imagedata r:id="rId266" o:title=""/>
                      </v:shape>
                      <o:OLEObject Type="Embed" ProgID="Equation.3" ShapeID="_x0000_i1221" DrawAspect="Content" ObjectID="_1784038002" r:id="rId304"/>
                    </w:object>
                  </w:r>
                </w:p>
              </w:tc>
            </w:tr>
          </w:tbl>
          <w:p w:rsidR="00E032B8" w:rsidRPr="009149E0" w:rsidRDefault="00E032B8" w:rsidP="00CE751F">
            <w:pPr>
              <w:pStyle w:val="a4"/>
              <w:shd w:val="clear" w:color="auto" w:fill="FFFFFF"/>
              <w:tabs>
                <w:tab w:val="right" w:pos="6377"/>
              </w:tabs>
              <w:spacing w:before="0" w:beforeAutospacing="0" w:after="0" w:afterAutospacing="0"/>
              <w:jc w:val="both"/>
              <w:rPr>
                <w:b/>
                <w:color w:val="000000" w:themeColor="text1"/>
                <w:lang w:val="kk-KZ"/>
              </w:rPr>
            </w:pPr>
            <w:r w:rsidRPr="009149E0">
              <w:rPr>
                <w:color w:val="000000" w:themeColor="text1"/>
                <w:lang w:val="kk-KZ"/>
              </w:rPr>
              <w:t xml:space="preserve">Тапсырманы орындау барысында қиындыққа кенелген оқушыларға </w:t>
            </w:r>
            <w:r w:rsidRPr="009149E0">
              <w:rPr>
                <w:b/>
                <w:color w:val="000000" w:themeColor="text1"/>
                <w:lang w:val="kk-KZ"/>
              </w:rPr>
              <w:t xml:space="preserve">сынақтан өткізу  </w:t>
            </w:r>
            <w:r w:rsidRPr="009149E0">
              <w:rPr>
                <w:color w:val="000000" w:themeColor="text1"/>
                <w:lang w:val="kk-KZ"/>
              </w:rPr>
              <w:t xml:space="preserve">сұрақтарын қойып, бағыт бағдар беріп отыру. </w:t>
            </w:r>
          </w:p>
          <w:p w:rsidR="00E032B8" w:rsidRPr="0012736C" w:rsidRDefault="00E032B8" w:rsidP="00CE751F">
            <w:pPr>
              <w:jc w:val="both"/>
              <w:rPr>
                <w:rFonts w:ascii="Times New Roman" w:hAnsi="Times New Roman"/>
                <w:noProof/>
                <w:sz w:val="24"/>
                <w:lang w:val="kk-KZ" w:eastAsia="ru-RU"/>
              </w:rPr>
            </w:pPr>
            <w:r w:rsidRPr="009149E0">
              <w:rPr>
                <w:color w:val="000000" w:themeColor="text1"/>
                <w:lang w:val="kk-KZ"/>
              </w:rPr>
              <w:t xml:space="preserve"> 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Pr="00FC548C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b/>
                <w:bCs/>
                <w:lang w:val="kk-KZ"/>
              </w:rPr>
              <w:lastRenderedPageBreak/>
              <w:t xml:space="preserve">Дескриптор: </w:t>
            </w:r>
          </w:p>
          <w:p w:rsidR="00E032B8" w:rsidRPr="00FC548C" w:rsidRDefault="00E032B8" w:rsidP="00E032B8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lang w:val="kk-KZ"/>
              </w:rPr>
              <w:t>берілген</w:t>
            </w:r>
            <w:r>
              <w:rPr>
                <w:rFonts w:ascii="Times New Roman" w:hAnsi="Times New Roman" w:cs="Times New Roman"/>
                <w:lang w:val="lv-LV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есептің алғашқы функциясын анықтайды</w:t>
            </w:r>
            <w:r w:rsidRPr="00FC548C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E032B8" w:rsidRPr="00625B37" w:rsidRDefault="00E032B8" w:rsidP="00E032B8">
            <w:pPr>
              <w:pStyle w:val="Default"/>
              <w:numPr>
                <w:ilvl w:val="0"/>
                <w:numId w:val="30"/>
              </w:numPr>
              <w:jc w:val="both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Тригонометриялық өрнектерді шешу барысында заңдылықты ескереді</w:t>
            </w:r>
            <w:r w:rsidRPr="00625B37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Default="00E032B8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E032B8" w:rsidRPr="00625B37" w:rsidRDefault="00E032B8" w:rsidP="00CE751F">
            <w:pPr>
              <w:pStyle w:val="Default"/>
              <w:jc w:val="both"/>
              <w:rPr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Pr="009149E0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b/>
                <w:color w:val="000000" w:themeColor="text1"/>
                <w:lang w:val="kk-KZ"/>
              </w:rPr>
            </w:pPr>
            <w:r w:rsidRPr="009149E0">
              <w:rPr>
                <w:b/>
                <w:color w:val="000000" w:themeColor="text1"/>
                <w:lang w:val="kk-KZ"/>
              </w:rPr>
              <w:lastRenderedPageBreak/>
              <w:t>Бағалау</w:t>
            </w:r>
          </w:p>
          <w:p w:rsidR="00E032B8" w:rsidRPr="00E45BA9" w:rsidRDefault="00E032B8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color w:val="000000" w:themeColor="text1"/>
                <w:lang w:val="kk-KZ"/>
              </w:rPr>
            </w:pPr>
            <w:r w:rsidRPr="009149E0">
              <w:rPr>
                <w:color w:val="000000" w:themeColor="text1"/>
                <w:lang w:val="kk-KZ"/>
              </w:rPr>
              <w:t xml:space="preserve">Берілген уақыт аяқталғаннан кейін оқушылардың жұмыстарын алмастырып, жауап парақшаға қарап өзін-өзі бағалайды. Оқушы 12 тапсырманың 10 тапсырмасын толық, қатесіз орындаса </w:t>
            </w:r>
            <w:r w:rsidRPr="009149E0">
              <w:rPr>
                <w:color w:val="000000" w:themeColor="text1"/>
                <w:lang w:val="kk-KZ"/>
              </w:rPr>
              <w:lastRenderedPageBreak/>
              <w:t>бүгінгі сабақтың мақсатына «</w:t>
            </w:r>
            <w:r w:rsidRPr="00E45BA9">
              <w:rPr>
                <w:b/>
                <w:color w:val="000000" w:themeColor="text1"/>
                <w:lang w:val="kk-KZ"/>
              </w:rPr>
              <w:t>жетті»-</w:t>
            </w:r>
            <w:r w:rsidRPr="00E45BA9">
              <w:rPr>
                <w:color w:val="000000" w:themeColor="text1"/>
                <w:lang w:val="kk-KZ"/>
              </w:rPr>
              <w:t xml:space="preserve">деген баға алады. </w:t>
            </w:r>
            <w:r w:rsidRPr="00E45BA9">
              <w:rPr>
                <w:b/>
                <w:color w:val="000000" w:themeColor="text1"/>
                <w:lang w:val="kk-KZ"/>
              </w:rPr>
              <w:t xml:space="preserve"> </w:t>
            </w:r>
          </w:p>
          <w:p w:rsidR="00E032B8" w:rsidRPr="0012736C" w:rsidRDefault="00E032B8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45BA9">
              <w:rPr>
                <w:rFonts w:ascii="Times New Roman" w:hAnsi="Times New Roman" w:cs="Times New Roman"/>
                <w:color w:val="000000" w:themeColor="text1"/>
                <w:lang w:val="kk-KZ"/>
              </w:rPr>
              <w:t xml:space="preserve">Ең көп, орта, төмен жинаған оқушылардың нәтижесін айтып, бүгінгі сабақты </w:t>
            </w:r>
            <w:r w:rsidRPr="00E45BA9">
              <w:rPr>
                <w:rFonts w:ascii="Times New Roman" w:hAnsi="Times New Roman" w:cs="Times New Roman"/>
                <w:b/>
                <w:color w:val="000000" w:themeColor="text1"/>
                <w:lang w:val="kk-KZ"/>
              </w:rPr>
              <w:t>қорытындылау</w:t>
            </w:r>
            <w:r w:rsidRPr="00E45BA9">
              <w:rPr>
                <w:rFonts w:ascii="Times New Roman" w:hAnsi="Times New Roman" w:cs="Times New Roman"/>
                <w:color w:val="000000" w:themeColor="text1"/>
                <w:lang w:val="kk-KZ"/>
              </w:rPr>
              <w:t>.</w:t>
            </w:r>
            <w:r w:rsidRPr="009149E0">
              <w:rPr>
                <w:color w:val="000000" w:themeColor="text1"/>
                <w:lang w:val="kk-KZ"/>
              </w:rPr>
              <w:t xml:space="preserve">  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тық тапсырмалар.</w:t>
            </w:r>
          </w:p>
        </w:tc>
      </w:tr>
      <w:tr w:rsidR="00E032B8" w:rsidRPr="0012736C" w:rsidTr="00CE751F">
        <w:trPr>
          <w:trHeight w:val="617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spacing w:line="249" w:lineRule="exact"/>
              <w:ind w:left="113"/>
              <w:jc w:val="center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Соңы</w:t>
            </w:r>
            <w:proofErr w:type="spellEnd"/>
          </w:p>
          <w:p w:rsidR="00E032B8" w:rsidRPr="0012736C" w:rsidRDefault="00E032B8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pacing w:val="54"/>
                <w:sz w:val="24"/>
                <w:szCs w:val="24"/>
                <w:lang w:val="kk-KZ"/>
              </w:rPr>
              <w:t>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t>Сабақты бекіту Рефлексия</w:t>
            </w:r>
          </w:p>
          <w:p w:rsidR="00E032B8" w:rsidRPr="0012736C" w:rsidRDefault="00E032B8" w:rsidP="00CE751F">
            <w:pPr>
              <w:ind w:left="113"/>
              <w:jc w:val="both"/>
              <w:rPr>
                <w:rFonts w:ascii="Times New Roman" w:hAnsi="Times New Roman"/>
                <w:sz w:val="24"/>
                <w:lang w:val="kk-KZ"/>
              </w:rPr>
            </w:pPr>
            <w:r w:rsidRPr="0012736C">
              <w:rPr>
                <w:rFonts w:ascii="Times New Roman" w:hAnsi="Times New Roman"/>
                <w:sz w:val="24"/>
                <w:lang w:val="kk-KZ"/>
              </w:rPr>
              <w:t>Үйге</w:t>
            </w:r>
            <w:r w:rsidRPr="0012736C">
              <w:rPr>
                <w:rFonts w:ascii="Times New Roman" w:hAnsi="Times New Roman"/>
                <w:spacing w:val="-1"/>
                <w:sz w:val="24"/>
                <w:lang w:val="kk-KZ"/>
              </w:rPr>
              <w:t xml:space="preserve"> </w:t>
            </w:r>
            <w:r w:rsidRPr="0012736C">
              <w:rPr>
                <w:rFonts w:ascii="Times New Roman" w:hAnsi="Times New Roman"/>
                <w:sz w:val="24"/>
                <w:lang w:val="kk-KZ"/>
              </w:rPr>
              <w:t xml:space="preserve">тапсырма: 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Сабақты пысықтау тапсырмаларын орындау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</w:tr>
      <w:tr w:rsidR="00E032B8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Кері байланыс</w:t>
            </w:r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</w:pPr>
            <w:r w:rsidRPr="0012736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/>
              </w:rPr>
              <w:t xml:space="preserve">Рефлексия </w:t>
            </w:r>
            <w:r w:rsidRPr="0012736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  <w:t>(жеке,жұпта,топта, ұжымда)</w:t>
            </w:r>
          </w:p>
          <w:p w:rsidR="00E032B8" w:rsidRPr="00F56DAE" w:rsidRDefault="00E032B8" w:rsidP="00CE751F">
            <w:pPr>
              <w:jc w:val="both"/>
              <w:rPr>
                <w:noProof/>
                <w:lang w:val="kk-KZ"/>
              </w:rPr>
            </w:pPr>
          </w:p>
          <w:p w:rsidR="00E032B8" w:rsidRPr="00F56DAE" w:rsidRDefault="00E032B8" w:rsidP="00CE751F">
            <w:pPr>
              <w:ind w:left="113"/>
              <w:jc w:val="both"/>
              <w:rPr>
                <w:noProof/>
                <w:lang w:val="kk-KZ"/>
              </w:rPr>
            </w:pPr>
          </w:p>
          <w:p w:rsidR="00E032B8" w:rsidRPr="0012736C" w:rsidRDefault="00E032B8" w:rsidP="00CE751F">
            <w:pPr>
              <w:ind w:left="113"/>
              <w:jc w:val="both"/>
              <w:rPr>
                <w:rFonts w:ascii="Times New Roman" w:hAnsi="Times New Roman"/>
                <w:noProof/>
                <w:sz w:val="24"/>
                <w:lang w:val="kk-KZ" w:eastAsia="ru-RU"/>
              </w:rPr>
            </w:pPr>
            <w:r w:rsidRPr="001B06CF">
              <w:rPr>
                <w:noProof/>
                <w:lang w:eastAsia="ru-RU"/>
              </w:rPr>
              <w:drawing>
                <wp:inline distT="0" distB="0" distL="0" distR="0" wp14:anchorId="4A80338D" wp14:editId="33468ECC">
                  <wp:extent cx="2066925" cy="1296376"/>
                  <wp:effectExtent l="0" t="0" r="0" b="0"/>
                  <wp:docPr id="5215" name="Рисунок 5215" descr="C:\Users\Админ\Desktop\табыс ағашы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Админ\Desktop\табыс ағашы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139" cy="1326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032B8" w:rsidRPr="00F56DAE" w:rsidRDefault="00E032B8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9267D5">
              <w:rPr>
                <w:b/>
                <w:sz w:val="24"/>
                <w:lang w:val="kk-KZ"/>
              </w:rPr>
              <w:t>«Табыс» ағашы</w:t>
            </w:r>
            <w:r w:rsidRPr="009267D5">
              <w:rPr>
                <w:sz w:val="24"/>
                <w:lang w:val="kk-KZ"/>
              </w:rPr>
              <w:t>. Қызыл алма – сабақ маған түсініксіз. Сары алма – тақырыпты түсіндім, бірақ тез ұмытамын. Жасыл алма – сабақ маған ұнады, тақырыпты меңгердім. (Оқушылар өздері таңдаған алманы алып, ағашқа жапсырады)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032B8" w:rsidRPr="00F56DAE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E032B8" w:rsidRPr="0012736C" w:rsidRDefault="00E032B8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рі байланыс парағы.</w:t>
            </w:r>
          </w:p>
        </w:tc>
      </w:tr>
    </w:tbl>
    <w:p w:rsidR="00E032B8" w:rsidRDefault="00E032B8" w:rsidP="00E032B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032B8" w:rsidRDefault="00E032B8" w:rsidP="00E032B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17E13" w:rsidRDefault="00617E13"/>
    <w:sectPr w:rsidR="00617E13" w:rsidSect="00E032B8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 New Roman,Calibri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choolBookKza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24"/>
    <w:multiLevelType w:val="hybridMultilevel"/>
    <w:tmpl w:val="FFF05E20"/>
    <w:lvl w:ilvl="0" w:tplc="DC6A69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4C"/>
    <w:multiLevelType w:val="hybridMultilevel"/>
    <w:tmpl w:val="8440FF98"/>
    <w:lvl w:ilvl="0" w:tplc="DC6A69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653670"/>
    <w:multiLevelType w:val="singleLevel"/>
    <w:tmpl w:val="41D633BA"/>
    <w:lvl w:ilvl="0">
      <w:start w:val="1"/>
      <w:numFmt w:val="decimal"/>
      <w:lvlText w:val="%1."/>
      <w:legacy w:legacy="1" w:legacySpace="0" w:legacyIndent="360"/>
      <w:lvlJc w:val="left"/>
      <w:rPr>
        <w:rFonts w:ascii="Times New Roman CYR" w:hAnsi="Times New Roman CYR" w:hint="default"/>
      </w:rPr>
    </w:lvl>
  </w:abstractNum>
  <w:abstractNum w:abstractNumId="3" w15:restartNumberingAfterBreak="0">
    <w:nsid w:val="02DC4FEE"/>
    <w:multiLevelType w:val="hybridMultilevel"/>
    <w:tmpl w:val="71CC0F7E"/>
    <w:lvl w:ilvl="0" w:tplc="0748A6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51F1C8F"/>
    <w:multiLevelType w:val="hybridMultilevel"/>
    <w:tmpl w:val="8064DFF6"/>
    <w:lvl w:ilvl="0" w:tplc="93F818D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DD0593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C4E96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E6873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02C58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55CBF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FCA49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96062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298F9E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 w15:restartNumberingAfterBreak="0">
    <w:nsid w:val="05292B0B"/>
    <w:multiLevelType w:val="hybridMultilevel"/>
    <w:tmpl w:val="9A505A96"/>
    <w:lvl w:ilvl="0" w:tplc="B3707DB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5E2463"/>
    <w:multiLevelType w:val="hybridMultilevel"/>
    <w:tmpl w:val="5A18CAD0"/>
    <w:lvl w:ilvl="0" w:tplc="FD66F908">
      <w:start w:val="2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B212D0C"/>
    <w:multiLevelType w:val="hybridMultilevel"/>
    <w:tmpl w:val="4E7A03F6"/>
    <w:lvl w:ilvl="0" w:tplc="04190011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8" w15:restartNumberingAfterBreak="0">
    <w:nsid w:val="0DAD48E4"/>
    <w:multiLevelType w:val="hybridMultilevel"/>
    <w:tmpl w:val="D2083BD8"/>
    <w:lvl w:ilvl="0" w:tplc="1DF0F692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1675DFD"/>
    <w:multiLevelType w:val="hybridMultilevel"/>
    <w:tmpl w:val="6A607ACA"/>
    <w:lvl w:ilvl="0" w:tplc="2BB87A62">
      <w:start w:val="2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66C515A"/>
    <w:multiLevelType w:val="hybridMultilevel"/>
    <w:tmpl w:val="BBFE90F0"/>
    <w:lvl w:ilvl="0" w:tplc="0419000F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1" w15:restartNumberingAfterBreak="0">
    <w:nsid w:val="20B03D01"/>
    <w:multiLevelType w:val="hybridMultilevel"/>
    <w:tmpl w:val="D674D4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A80C20"/>
    <w:multiLevelType w:val="hybridMultilevel"/>
    <w:tmpl w:val="599C28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330091"/>
    <w:multiLevelType w:val="hybridMultilevel"/>
    <w:tmpl w:val="4E92AA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EAB17C8"/>
    <w:multiLevelType w:val="multilevel"/>
    <w:tmpl w:val="05168B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6D70ABD"/>
    <w:multiLevelType w:val="hybridMultilevel"/>
    <w:tmpl w:val="A1E2D63A"/>
    <w:lvl w:ilvl="0" w:tplc="F7F2B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5721C2"/>
    <w:multiLevelType w:val="hybridMultilevel"/>
    <w:tmpl w:val="764A7FAE"/>
    <w:lvl w:ilvl="0" w:tplc="B512068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B7ED2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AE24B2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E7C3B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BF298C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6F4CF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F7865F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91A3A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CE4D7C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 w15:restartNumberingAfterBreak="0">
    <w:nsid w:val="3CA54953"/>
    <w:multiLevelType w:val="hybridMultilevel"/>
    <w:tmpl w:val="6F5CBDE6"/>
    <w:lvl w:ilvl="0" w:tplc="32289018">
      <w:start w:val="1"/>
      <w:numFmt w:val="decimal"/>
      <w:lvlText w:val="%1."/>
      <w:lvlJc w:val="left"/>
      <w:pPr>
        <w:ind w:left="1185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E02359"/>
    <w:multiLevelType w:val="multilevel"/>
    <w:tmpl w:val="9BB639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3525F08"/>
    <w:multiLevelType w:val="hybridMultilevel"/>
    <w:tmpl w:val="2F6251F2"/>
    <w:lvl w:ilvl="0" w:tplc="76A4012E">
      <w:numFmt w:val="bullet"/>
      <w:lvlText w:val="-"/>
      <w:lvlJc w:val="left"/>
      <w:pPr>
        <w:ind w:left="927" w:hanging="360"/>
      </w:pPr>
      <w:rPr>
        <w:rFonts w:ascii="Calibri" w:eastAsiaTheme="minorHAnsi" w:hAnsi="Calibri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E195EA5"/>
    <w:multiLevelType w:val="hybridMultilevel"/>
    <w:tmpl w:val="BBBEF120"/>
    <w:lvl w:ilvl="0" w:tplc="1520D078">
      <w:start w:val="1"/>
      <w:numFmt w:val="decimal"/>
      <w:lvlText w:val="%1."/>
      <w:lvlJc w:val="left"/>
      <w:pPr>
        <w:ind w:left="468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188" w:hanging="360"/>
      </w:pPr>
    </w:lvl>
    <w:lvl w:ilvl="2" w:tplc="0419001B" w:tentative="1">
      <w:start w:val="1"/>
      <w:numFmt w:val="lowerRoman"/>
      <w:lvlText w:val="%3."/>
      <w:lvlJc w:val="right"/>
      <w:pPr>
        <w:ind w:left="1908" w:hanging="180"/>
      </w:pPr>
    </w:lvl>
    <w:lvl w:ilvl="3" w:tplc="0419000F" w:tentative="1">
      <w:start w:val="1"/>
      <w:numFmt w:val="decimal"/>
      <w:lvlText w:val="%4."/>
      <w:lvlJc w:val="left"/>
      <w:pPr>
        <w:ind w:left="2628" w:hanging="360"/>
      </w:pPr>
    </w:lvl>
    <w:lvl w:ilvl="4" w:tplc="04190019" w:tentative="1">
      <w:start w:val="1"/>
      <w:numFmt w:val="lowerLetter"/>
      <w:lvlText w:val="%5."/>
      <w:lvlJc w:val="left"/>
      <w:pPr>
        <w:ind w:left="3348" w:hanging="360"/>
      </w:pPr>
    </w:lvl>
    <w:lvl w:ilvl="5" w:tplc="0419001B" w:tentative="1">
      <w:start w:val="1"/>
      <w:numFmt w:val="lowerRoman"/>
      <w:lvlText w:val="%6."/>
      <w:lvlJc w:val="right"/>
      <w:pPr>
        <w:ind w:left="4068" w:hanging="180"/>
      </w:pPr>
    </w:lvl>
    <w:lvl w:ilvl="6" w:tplc="0419000F" w:tentative="1">
      <w:start w:val="1"/>
      <w:numFmt w:val="decimal"/>
      <w:lvlText w:val="%7."/>
      <w:lvlJc w:val="left"/>
      <w:pPr>
        <w:ind w:left="4788" w:hanging="360"/>
      </w:pPr>
    </w:lvl>
    <w:lvl w:ilvl="7" w:tplc="04190019" w:tentative="1">
      <w:start w:val="1"/>
      <w:numFmt w:val="lowerLetter"/>
      <w:lvlText w:val="%8."/>
      <w:lvlJc w:val="left"/>
      <w:pPr>
        <w:ind w:left="5508" w:hanging="360"/>
      </w:pPr>
    </w:lvl>
    <w:lvl w:ilvl="8" w:tplc="0419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21" w15:restartNumberingAfterBreak="0">
    <w:nsid w:val="519E6B7F"/>
    <w:multiLevelType w:val="hybridMultilevel"/>
    <w:tmpl w:val="82E61B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C7632F"/>
    <w:multiLevelType w:val="hybridMultilevel"/>
    <w:tmpl w:val="99641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7866AFC"/>
    <w:multiLevelType w:val="hybridMultilevel"/>
    <w:tmpl w:val="273A60EC"/>
    <w:lvl w:ilvl="0" w:tplc="DAA4863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8E4729F"/>
    <w:multiLevelType w:val="hybridMultilevel"/>
    <w:tmpl w:val="275EB942"/>
    <w:lvl w:ilvl="0" w:tplc="931ABDD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7F3CB9"/>
    <w:multiLevelType w:val="hybridMultilevel"/>
    <w:tmpl w:val="86C81912"/>
    <w:lvl w:ilvl="0" w:tplc="E17250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E7E5CC5"/>
    <w:multiLevelType w:val="hybridMultilevel"/>
    <w:tmpl w:val="37FC1A0A"/>
    <w:lvl w:ilvl="0" w:tplc="041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0037F9"/>
    <w:multiLevelType w:val="hybridMultilevel"/>
    <w:tmpl w:val="A1E2D63A"/>
    <w:lvl w:ilvl="0" w:tplc="F7F2B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BA2D05"/>
    <w:multiLevelType w:val="hybridMultilevel"/>
    <w:tmpl w:val="38E4D144"/>
    <w:lvl w:ilvl="0" w:tplc="BAAA8F4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B9B692E"/>
    <w:multiLevelType w:val="multilevel"/>
    <w:tmpl w:val="A42826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6CA075C4"/>
    <w:multiLevelType w:val="hybridMultilevel"/>
    <w:tmpl w:val="F7F051D2"/>
    <w:lvl w:ilvl="0" w:tplc="BBDA448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A06A87"/>
    <w:multiLevelType w:val="hybridMultilevel"/>
    <w:tmpl w:val="5A18CAD0"/>
    <w:lvl w:ilvl="0" w:tplc="FD66F908">
      <w:start w:val="2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8A10DA5"/>
    <w:multiLevelType w:val="hybridMultilevel"/>
    <w:tmpl w:val="4DF03E00"/>
    <w:lvl w:ilvl="0" w:tplc="6B54F0D8">
      <w:start w:val="1"/>
      <w:numFmt w:val="bullet"/>
      <w:lvlText w:val="­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C797D5D"/>
    <w:multiLevelType w:val="hybridMultilevel"/>
    <w:tmpl w:val="66E60510"/>
    <w:lvl w:ilvl="0" w:tplc="B896DC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EDF7C02"/>
    <w:multiLevelType w:val="hybridMultilevel"/>
    <w:tmpl w:val="7B00243A"/>
    <w:lvl w:ilvl="0" w:tplc="63E0F812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</w:num>
  <w:num w:numId="5">
    <w:abstractNumId w:val="31"/>
  </w:num>
  <w:num w:numId="6">
    <w:abstractNumId w:val="19"/>
  </w:num>
  <w:num w:numId="7">
    <w:abstractNumId w:val="20"/>
  </w:num>
  <w:num w:numId="8">
    <w:abstractNumId w:val="18"/>
  </w:num>
  <w:num w:numId="9">
    <w:abstractNumId w:val="24"/>
  </w:num>
  <w:num w:numId="10">
    <w:abstractNumId w:val="16"/>
  </w:num>
  <w:num w:numId="11">
    <w:abstractNumId w:val="13"/>
  </w:num>
  <w:num w:numId="12">
    <w:abstractNumId w:val="12"/>
  </w:num>
  <w:num w:numId="13">
    <w:abstractNumId w:val="5"/>
  </w:num>
  <w:num w:numId="14">
    <w:abstractNumId w:val="14"/>
  </w:num>
  <w:num w:numId="15">
    <w:abstractNumId w:val="10"/>
  </w:num>
  <w:num w:numId="16">
    <w:abstractNumId w:val="28"/>
  </w:num>
  <w:num w:numId="17">
    <w:abstractNumId w:val="4"/>
  </w:num>
  <w:num w:numId="18">
    <w:abstractNumId w:val="2"/>
  </w:num>
  <w:num w:numId="19">
    <w:abstractNumId w:val="29"/>
  </w:num>
  <w:num w:numId="20">
    <w:abstractNumId w:val="25"/>
  </w:num>
  <w:num w:numId="21">
    <w:abstractNumId w:val="7"/>
  </w:num>
  <w:num w:numId="22">
    <w:abstractNumId w:val="21"/>
  </w:num>
  <w:num w:numId="23">
    <w:abstractNumId w:val="11"/>
  </w:num>
  <w:num w:numId="24">
    <w:abstractNumId w:val="30"/>
  </w:num>
  <w:num w:numId="25">
    <w:abstractNumId w:val="33"/>
  </w:num>
  <w:num w:numId="26">
    <w:abstractNumId w:val="3"/>
  </w:num>
  <w:num w:numId="27">
    <w:abstractNumId w:val="1"/>
  </w:num>
  <w:num w:numId="28">
    <w:abstractNumId w:val="17"/>
  </w:num>
  <w:num w:numId="29">
    <w:abstractNumId w:val="27"/>
  </w:num>
  <w:num w:numId="30">
    <w:abstractNumId w:val="0"/>
  </w:num>
  <w:num w:numId="31">
    <w:abstractNumId w:val="22"/>
  </w:num>
  <w:num w:numId="32">
    <w:abstractNumId w:val="34"/>
  </w:num>
  <w:num w:numId="33">
    <w:abstractNumId w:val="26"/>
  </w:num>
  <w:num w:numId="34">
    <w:abstractNumId w:val="23"/>
  </w:num>
  <w:num w:numId="35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32B8"/>
    <w:rsid w:val="00617E13"/>
    <w:rsid w:val="00B42AB8"/>
    <w:rsid w:val="00E03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126763-5FDD-4657-ADA0-E7B473AB6E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032B8"/>
  </w:style>
  <w:style w:type="paragraph" w:styleId="1">
    <w:name w:val="heading 1"/>
    <w:basedOn w:val="a"/>
    <w:next w:val="a"/>
    <w:link w:val="10"/>
    <w:uiPriority w:val="9"/>
    <w:qFormat/>
    <w:rsid w:val="00E032B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032B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032B8"/>
    <w:pPr>
      <w:keepNext/>
      <w:keepLines/>
      <w:widowControl w:val="0"/>
      <w:spacing w:before="40" w:after="0" w:line="260" w:lineRule="exact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Cs w:val="24"/>
      <w:lang w:val="en-GB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032B8"/>
    <w:pPr>
      <w:keepNext/>
      <w:keepLines/>
      <w:widowControl w:val="0"/>
      <w:spacing w:before="40" w:after="0" w:line="260" w:lineRule="exact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032B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E032B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E032B8"/>
    <w:rPr>
      <w:rFonts w:asciiTheme="majorHAnsi" w:eastAsiaTheme="majorEastAsia" w:hAnsiTheme="majorHAnsi" w:cstheme="majorBidi"/>
      <w:i/>
      <w:iCs/>
      <w:color w:val="2E74B5" w:themeColor="accent1" w:themeShade="BF"/>
      <w:szCs w:val="24"/>
      <w:lang w:val="en-GB"/>
    </w:rPr>
  </w:style>
  <w:style w:type="character" w:customStyle="1" w:styleId="90">
    <w:name w:val="Заголовок 9 Знак"/>
    <w:basedOn w:val="a0"/>
    <w:link w:val="9"/>
    <w:uiPriority w:val="9"/>
    <w:semiHidden/>
    <w:rsid w:val="00E032B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character" w:styleId="a3">
    <w:name w:val="Hyperlink"/>
    <w:basedOn w:val="a0"/>
    <w:uiPriority w:val="99"/>
    <w:unhideWhenUsed/>
    <w:qFormat/>
    <w:rsid w:val="00E032B8"/>
    <w:rPr>
      <w:color w:val="0563C1" w:themeColor="hyperlink"/>
      <w:u w:val="single"/>
    </w:rPr>
  </w:style>
  <w:style w:type="paragraph" w:customStyle="1" w:styleId="AssignmentTemplate">
    <w:name w:val="AssignmentTemplate"/>
    <w:basedOn w:val="9"/>
    <w:qFormat/>
    <w:rsid w:val="00E032B8"/>
    <w:pPr>
      <w:keepNext w:val="0"/>
      <w:keepLines w:val="0"/>
      <w:widowControl/>
      <w:spacing w:before="240" w:after="60" w:line="240" w:lineRule="auto"/>
    </w:pPr>
    <w:rPr>
      <w:rFonts w:ascii="Arial" w:eastAsia="Times New Roman" w:hAnsi="Arial" w:cs="Times New Roman"/>
      <w:b/>
      <w:i w:val="0"/>
      <w:iCs w:val="0"/>
      <w:color w:val="auto"/>
      <w:sz w:val="20"/>
      <w:szCs w:val="20"/>
    </w:rPr>
  </w:style>
  <w:style w:type="paragraph" w:customStyle="1" w:styleId="TableParagraph">
    <w:name w:val="Table Paragraph"/>
    <w:basedOn w:val="a"/>
    <w:uiPriority w:val="1"/>
    <w:qFormat/>
    <w:rsid w:val="00E032B8"/>
    <w:pPr>
      <w:widowControl w:val="0"/>
      <w:autoSpaceDE w:val="0"/>
      <w:autoSpaceDN w:val="0"/>
      <w:spacing w:after="0" w:line="240" w:lineRule="auto"/>
      <w:ind w:left="98"/>
    </w:pPr>
    <w:rPr>
      <w:rFonts w:ascii="Times New Roman" w:eastAsia="Times New Roman" w:hAnsi="Times New Roman" w:cs="Times New Roman"/>
      <w:lang w:val="en-US"/>
    </w:rPr>
  </w:style>
  <w:style w:type="table" w:customStyle="1" w:styleId="TableNormal">
    <w:name w:val="Table Normal"/>
    <w:uiPriority w:val="2"/>
    <w:semiHidden/>
    <w:unhideWhenUsed/>
    <w:qFormat/>
    <w:rsid w:val="00E032B8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Normal (Web)"/>
    <w:aliases w:val="Обычный (Web),Знак Знак,Знак Знак6,Знак2,Знак Знак4,Знак Знак1,Знак21,Обычный (веб) Знак1,Обычный (веб) Знак Знак,Обычный (веб) Знак,Обычный (Web)1,Знак Знак3,Знак Знак1 Знак,Знак Знак1 Знак Знак,Обычный (веб) Знак Знак Знак Знак,Знак4 Зна"/>
    <w:basedOn w:val="a"/>
    <w:link w:val="21"/>
    <w:uiPriority w:val="99"/>
    <w:unhideWhenUsed/>
    <w:qFormat/>
    <w:rsid w:val="00E032B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5">
    <w:name w:val="No Spacing"/>
    <w:link w:val="a6"/>
    <w:uiPriority w:val="1"/>
    <w:qFormat/>
    <w:rsid w:val="00E032B8"/>
    <w:pPr>
      <w:spacing w:after="0" w:line="240" w:lineRule="auto"/>
    </w:pPr>
    <w:rPr>
      <w:rFonts w:eastAsiaTheme="minorEastAsia"/>
      <w:lang w:eastAsia="ru-RU"/>
    </w:rPr>
  </w:style>
  <w:style w:type="character" w:customStyle="1" w:styleId="a6">
    <w:name w:val="Без интервала Знак"/>
    <w:basedOn w:val="a0"/>
    <w:link w:val="a5"/>
    <w:uiPriority w:val="1"/>
    <w:qFormat/>
    <w:locked/>
    <w:rsid w:val="00E032B8"/>
    <w:rPr>
      <w:rFonts w:eastAsiaTheme="minorEastAsia"/>
      <w:lang w:eastAsia="ru-RU"/>
    </w:rPr>
  </w:style>
  <w:style w:type="character" w:styleId="a7">
    <w:name w:val="Emphasis"/>
    <w:basedOn w:val="a0"/>
    <w:uiPriority w:val="20"/>
    <w:qFormat/>
    <w:rsid w:val="00E032B8"/>
    <w:rPr>
      <w:i/>
      <w:iCs/>
    </w:rPr>
  </w:style>
  <w:style w:type="paragraph" w:customStyle="1" w:styleId="11">
    <w:name w:val="Без интервала1"/>
    <w:qFormat/>
    <w:rsid w:val="00E032B8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pple-converted-space">
    <w:name w:val="apple-converted-space"/>
    <w:basedOn w:val="a0"/>
    <w:qFormat/>
    <w:rsid w:val="00E032B8"/>
  </w:style>
  <w:style w:type="table" w:styleId="a8">
    <w:name w:val="Table Grid"/>
    <w:basedOn w:val="a1"/>
    <w:uiPriority w:val="59"/>
    <w:qFormat/>
    <w:rsid w:val="00E032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link w:val="aa"/>
    <w:uiPriority w:val="34"/>
    <w:qFormat/>
    <w:rsid w:val="00E032B8"/>
    <w:pPr>
      <w:widowControl w:val="0"/>
      <w:spacing w:after="0" w:line="260" w:lineRule="exact"/>
      <w:ind w:left="720"/>
      <w:contextualSpacing/>
    </w:pPr>
    <w:rPr>
      <w:rFonts w:ascii="Arial" w:eastAsia="Times New Roman" w:hAnsi="Arial" w:cs="Times New Roman"/>
      <w:szCs w:val="24"/>
      <w:lang w:val="en-GB"/>
    </w:rPr>
  </w:style>
  <w:style w:type="character" w:customStyle="1" w:styleId="aa">
    <w:name w:val="Абзац списка Знак"/>
    <w:link w:val="a9"/>
    <w:uiPriority w:val="34"/>
    <w:qFormat/>
    <w:locked/>
    <w:rsid w:val="00E032B8"/>
    <w:rPr>
      <w:rFonts w:ascii="Arial" w:eastAsia="Times New Roman" w:hAnsi="Arial" w:cs="Times New Roman"/>
      <w:szCs w:val="24"/>
      <w:lang w:val="en-GB"/>
    </w:rPr>
  </w:style>
  <w:style w:type="character" w:customStyle="1" w:styleId="ab">
    <w:name w:val="Текст выноски Знак"/>
    <w:basedOn w:val="a0"/>
    <w:link w:val="ac"/>
    <w:uiPriority w:val="99"/>
    <w:qFormat/>
    <w:rsid w:val="00E032B8"/>
    <w:rPr>
      <w:rFonts w:ascii="Tahoma" w:hAnsi="Tahoma" w:cs="Tahoma"/>
      <w:sz w:val="16"/>
      <w:szCs w:val="16"/>
    </w:rPr>
  </w:style>
  <w:style w:type="paragraph" w:styleId="ac">
    <w:name w:val="Balloon Text"/>
    <w:basedOn w:val="a"/>
    <w:link w:val="ab"/>
    <w:uiPriority w:val="99"/>
    <w:unhideWhenUsed/>
    <w:qFormat/>
    <w:rsid w:val="00E032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2">
    <w:name w:val="Текст выноски Знак1"/>
    <w:basedOn w:val="a0"/>
    <w:uiPriority w:val="99"/>
    <w:semiHidden/>
    <w:rsid w:val="00E032B8"/>
    <w:rPr>
      <w:rFonts w:ascii="Segoe UI" w:hAnsi="Segoe UI" w:cs="Segoe UI"/>
      <w:sz w:val="18"/>
      <w:szCs w:val="18"/>
    </w:rPr>
  </w:style>
  <w:style w:type="character" w:customStyle="1" w:styleId="ad">
    <w:name w:val="Верхний колонтитул Знак"/>
    <w:basedOn w:val="a0"/>
    <w:link w:val="ae"/>
    <w:rsid w:val="00E032B8"/>
    <w:rPr>
      <w:rFonts w:ascii="Arial" w:eastAsia="Times New Roman" w:hAnsi="Arial" w:cs="Times New Roman"/>
      <w:szCs w:val="24"/>
      <w:lang w:val="en-GB"/>
    </w:rPr>
  </w:style>
  <w:style w:type="paragraph" w:styleId="ae">
    <w:name w:val="header"/>
    <w:basedOn w:val="a"/>
    <w:link w:val="ad"/>
    <w:rsid w:val="00E032B8"/>
    <w:pPr>
      <w:widowControl w:val="0"/>
      <w:tabs>
        <w:tab w:val="center" w:pos="4153"/>
        <w:tab w:val="right" w:pos="8306"/>
      </w:tabs>
      <w:spacing w:after="0" w:line="260" w:lineRule="exact"/>
    </w:pPr>
    <w:rPr>
      <w:rFonts w:ascii="Arial" w:eastAsia="Times New Roman" w:hAnsi="Arial" w:cs="Times New Roman"/>
      <w:szCs w:val="24"/>
      <w:lang w:val="en-GB"/>
    </w:rPr>
  </w:style>
  <w:style w:type="character" w:customStyle="1" w:styleId="13">
    <w:name w:val="Верхний колонтитул Знак1"/>
    <w:basedOn w:val="a0"/>
    <w:uiPriority w:val="99"/>
    <w:semiHidden/>
    <w:rsid w:val="00E032B8"/>
  </w:style>
  <w:style w:type="paragraph" w:customStyle="1" w:styleId="14">
    <w:name w:val="Абзац списка1"/>
    <w:basedOn w:val="a"/>
    <w:link w:val="ListParagraph"/>
    <w:uiPriority w:val="34"/>
    <w:qFormat/>
    <w:rsid w:val="00E032B8"/>
    <w:pPr>
      <w:spacing w:after="200" w:line="276" w:lineRule="auto"/>
      <w:ind w:left="720"/>
    </w:pPr>
    <w:rPr>
      <w:rFonts w:ascii="Calibri" w:eastAsia="Times New Roman" w:hAnsi="Calibri" w:cs="Calibri"/>
      <w:lang w:eastAsia="ru-RU"/>
    </w:rPr>
  </w:style>
  <w:style w:type="character" w:customStyle="1" w:styleId="ListParagraph">
    <w:name w:val="List Paragraph Знак"/>
    <w:basedOn w:val="a0"/>
    <w:link w:val="14"/>
    <w:uiPriority w:val="34"/>
    <w:qFormat/>
    <w:rsid w:val="00E032B8"/>
    <w:rPr>
      <w:rFonts w:ascii="Calibri" w:eastAsia="Times New Roman" w:hAnsi="Calibri" w:cs="Calibri"/>
      <w:lang w:eastAsia="ru-RU"/>
    </w:rPr>
  </w:style>
  <w:style w:type="character" w:customStyle="1" w:styleId="af">
    <w:name w:val="Основной текст с отступом Знак"/>
    <w:basedOn w:val="a0"/>
    <w:link w:val="af0"/>
    <w:qFormat/>
    <w:rsid w:val="00E032B8"/>
    <w:rPr>
      <w:rFonts w:ascii="Times New Roman" w:eastAsia="Times New Roman" w:hAnsi="Times New Roman" w:cs="Times New Roman"/>
      <w:sz w:val="28"/>
      <w:szCs w:val="24"/>
      <w:lang w:val="kk-KZ" w:eastAsia="ru-RU"/>
    </w:rPr>
  </w:style>
  <w:style w:type="paragraph" w:styleId="af0">
    <w:name w:val="Body Text Indent"/>
    <w:basedOn w:val="a"/>
    <w:link w:val="af"/>
    <w:qFormat/>
    <w:rsid w:val="00E032B8"/>
    <w:pPr>
      <w:spacing w:after="0" w:line="240" w:lineRule="auto"/>
      <w:ind w:left="360"/>
      <w:jc w:val="both"/>
    </w:pPr>
    <w:rPr>
      <w:rFonts w:ascii="Times New Roman" w:eastAsia="Times New Roman" w:hAnsi="Times New Roman" w:cs="Times New Roman"/>
      <w:sz w:val="28"/>
      <w:szCs w:val="24"/>
      <w:lang w:val="kk-KZ" w:eastAsia="ru-RU"/>
    </w:rPr>
  </w:style>
  <w:style w:type="character" w:customStyle="1" w:styleId="15">
    <w:name w:val="Основной текст с отступом Знак1"/>
    <w:basedOn w:val="a0"/>
    <w:uiPriority w:val="99"/>
    <w:semiHidden/>
    <w:rsid w:val="00E032B8"/>
  </w:style>
  <w:style w:type="table" w:customStyle="1" w:styleId="-11">
    <w:name w:val="Светлая заливка - Акцент 11"/>
    <w:basedOn w:val="a1"/>
    <w:uiPriority w:val="60"/>
    <w:rsid w:val="00E032B8"/>
    <w:pPr>
      <w:spacing w:after="0" w:line="240" w:lineRule="auto"/>
    </w:pPr>
    <w:rPr>
      <w:rFonts w:ascii="Calibri" w:eastAsia="Calibri" w:hAnsi="Calibri" w:cs="Times New Roman"/>
      <w:color w:val="365F91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16">
    <w:name w:val="Сетка таблицы1"/>
    <w:basedOn w:val="a1"/>
    <w:next w:val="a8"/>
    <w:uiPriority w:val="59"/>
    <w:rsid w:val="00E032B8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1">
    <w:name w:val="Обычный (веб) Знак2"/>
    <w:aliases w:val="Обычный (Web) Знак,Знак Знак Знак,Знак Знак6 Знак,Знак2 Знак,Знак Знак4 Знак,Знак Знак1 Знак1,Знак21 Знак,Обычный (веб) Знак1 Знак,Обычный (веб) Знак Знак Знак,Обычный (веб) Знак Знак1,Обычный (Web)1 Знак,Знак Знак3 Знак"/>
    <w:link w:val="a4"/>
    <w:uiPriority w:val="99"/>
    <w:rsid w:val="00E032B8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styleId="af1">
    <w:name w:val="Strong"/>
    <w:basedOn w:val="a0"/>
    <w:uiPriority w:val="22"/>
    <w:qFormat/>
    <w:rsid w:val="00E032B8"/>
    <w:rPr>
      <w:b/>
      <w:bCs/>
    </w:rPr>
  </w:style>
  <w:style w:type="paragraph" w:customStyle="1" w:styleId="22">
    <w:name w:val="Абзац списка2"/>
    <w:basedOn w:val="a"/>
    <w:uiPriority w:val="34"/>
    <w:qFormat/>
    <w:rsid w:val="00E032B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table" w:customStyle="1" w:styleId="TableNormal1">
    <w:name w:val="Table Normal1"/>
    <w:uiPriority w:val="2"/>
    <w:semiHidden/>
    <w:unhideWhenUsed/>
    <w:qFormat/>
    <w:rsid w:val="00E032B8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">
    <w:name w:val="Default"/>
    <w:rsid w:val="00E032B8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customStyle="1" w:styleId="paragraph">
    <w:name w:val="paragraph"/>
    <w:basedOn w:val="a"/>
    <w:rsid w:val="00E032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footer"/>
    <w:basedOn w:val="a"/>
    <w:link w:val="af3"/>
    <w:uiPriority w:val="99"/>
    <w:unhideWhenUsed/>
    <w:rsid w:val="00E032B8"/>
    <w:pPr>
      <w:tabs>
        <w:tab w:val="center" w:pos="4677"/>
        <w:tab w:val="right" w:pos="9355"/>
      </w:tabs>
      <w:spacing w:after="0" w:line="240" w:lineRule="auto"/>
      <w:ind w:firstLine="709"/>
    </w:pPr>
  </w:style>
  <w:style w:type="character" w:customStyle="1" w:styleId="af3">
    <w:name w:val="Нижний колонтитул Знак"/>
    <w:basedOn w:val="a0"/>
    <w:link w:val="af2"/>
    <w:uiPriority w:val="99"/>
    <w:rsid w:val="00E032B8"/>
  </w:style>
  <w:style w:type="character" w:customStyle="1" w:styleId="normaltextrun">
    <w:name w:val="normaltextrun"/>
    <w:basedOn w:val="a0"/>
    <w:rsid w:val="00E032B8"/>
  </w:style>
  <w:style w:type="character" w:customStyle="1" w:styleId="ListParagraphChar">
    <w:name w:val="List Paragraph Char"/>
    <w:uiPriority w:val="34"/>
    <w:locked/>
    <w:rsid w:val="00E032B8"/>
    <w:rPr>
      <w:rFonts w:ascii="Times New Roman" w:eastAsia="Times New Roman" w:hAnsi="Times New Roman" w:cs="Times New Roman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99" Type="http://schemas.openxmlformats.org/officeDocument/2006/relationships/oleObject" Target="embeddings/oleObject192.bin"/><Relationship Id="rId303" Type="http://schemas.openxmlformats.org/officeDocument/2006/relationships/oleObject" Target="embeddings/oleObject19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3.wmf"/><Relationship Id="rId84" Type="http://schemas.openxmlformats.org/officeDocument/2006/relationships/image" Target="media/image33.png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93.bin"/><Relationship Id="rId170" Type="http://schemas.openxmlformats.org/officeDocument/2006/relationships/image" Target="media/image67.wmf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1.bin"/><Relationship Id="rId226" Type="http://schemas.openxmlformats.org/officeDocument/2006/relationships/oleObject" Target="embeddings/oleObject139.bin"/><Relationship Id="rId247" Type="http://schemas.openxmlformats.org/officeDocument/2006/relationships/oleObject" Target="embeddings/oleObject153.bin"/><Relationship Id="rId107" Type="http://schemas.openxmlformats.org/officeDocument/2006/relationships/oleObject" Target="embeddings/oleObject60.bin"/><Relationship Id="rId268" Type="http://schemas.openxmlformats.org/officeDocument/2006/relationships/oleObject" Target="embeddings/oleObject161.bin"/><Relationship Id="rId289" Type="http://schemas.openxmlformats.org/officeDocument/2006/relationships/oleObject" Target="embeddings/oleObject18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image" Target="media/image20.wmf"/><Relationship Id="rId74" Type="http://schemas.openxmlformats.org/officeDocument/2006/relationships/image" Target="media/image28.png"/><Relationship Id="rId128" Type="http://schemas.openxmlformats.org/officeDocument/2006/relationships/oleObject" Target="embeddings/oleObject75.bin"/><Relationship Id="rId149" Type="http://schemas.openxmlformats.org/officeDocument/2006/relationships/oleObject" Target="embeddings/oleObject87.bin"/><Relationship Id="rId5" Type="http://schemas.openxmlformats.org/officeDocument/2006/relationships/image" Target="media/image1.png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4.bin"/><Relationship Id="rId181" Type="http://schemas.openxmlformats.org/officeDocument/2006/relationships/oleObject" Target="embeddings/oleObject107.bin"/><Relationship Id="rId216" Type="http://schemas.openxmlformats.org/officeDocument/2006/relationships/oleObject" Target="embeddings/oleObject129.bin"/><Relationship Id="rId237" Type="http://schemas.openxmlformats.org/officeDocument/2006/relationships/oleObject" Target="embeddings/oleObject148.bin"/><Relationship Id="rId258" Type="http://schemas.openxmlformats.org/officeDocument/2006/relationships/oleObject" Target="embeddings/oleObject157.bin"/><Relationship Id="rId279" Type="http://schemas.openxmlformats.org/officeDocument/2006/relationships/oleObject" Target="embeddings/oleObject172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66.bin"/><Relationship Id="rId139" Type="http://schemas.openxmlformats.org/officeDocument/2006/relationships/oleObject" Target="embeddings/oleObject81.bin"/><Relationship Id="rId290" Type="http://schemas.openxmlformats.org/officeDocument/2006/relationships/oleObject" Target="embeddings/oleObject183.bin"/><Relationship Id="rId304" Type="http://schemas.openxmlformats.org/officeDocument/2006/relationships/oleObject" Target="embeddings/oleObject197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8.bin"/><Relationship Id="rId171" Type="http://schemas.openxmlformats.org/officeDocument/2006/relationships/oleObject" Target="embeddings/oleObject100.bin"/><Relationship Id="rId192" Type="http://schemas.openxmlformats.org/officeDocument/2006/relationships/image" Target="media/image75.png"/><Relationship Id="rId206" Type="http://schemas.openxmlformats.org/officeDocument/2006/relationships/image" Target="media/image81.png"/><Relationship Id="rId227" Type="http://schemas.openxmlformats.org/officeDocument/2006/relationships/oleObject" Target="embeddings/oleObject140.bin"/><Relationship Id="rId248" Type="http://schemas.openxmlformats.org/officeDocument/2006/relationships/image" Target="media/image91.wmf"/><Relationship Id="rId269" Type="http://schemas.openxmlformats.org/officeDocument/2006/relationships/oleObject" Target="embeddings/oleObject162.bin"/><Relationship Id="rId12" Type="http://schemas.openxmlformats.org/officeDocument/2006/relationships/image" Target="media/image6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1.bin"/><Relationship Id="rId129" Type="http://schemas.openxmlformats.org/officeDocument/2006/relationships/image" Target="media/image50.wmf"/><Relationship Id="rId280" Type="http://schemas.openxmlformats.org/officeDocument/2006/relationships/oleObject" Target="embeddings/oleObject173.bin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43.bin"/><Relationship Id="rId96" Type="http://schemas.openxmlformats.org/officeDocument/2006/relationships/image" Target="media/image39.png"/><Relationship Id="rId140" Type="http://schemas.openxmlformats.org/officeDocument/2006/relationships/image" Target="media/image55.wmf"/><Relationship Id="rId161" Type="http://schemas.openxmlformats.org/officeDocument/2006/relationships/image" Target="media/image63.wmf"/><Relationship Id="rId182" Type="http://schemas.openxmlformats.org/officeDocument/2006/relationships/image" Target="media/image71.png"/><Relationship Id="rId217" Type="http://schemas.openxmlformats.org/officeDocument/2006/relationships/oleObject" Target="embeddings/oleObject130.bin"/><Relationship Id="rId6" Type="http://schemas.openxmlformats.org/officeDocument/2006/relationships/image" Target="media/image2.png"/><Relationship Id="rId238" Type="http://schemas.openxmlformats.org/officeDocument/2006/relationships/image" Target="media/image86.wmf"/><Relationship Id="rId259" Type="http://schemas.openxmlformats.org/officeDocument/2006/relationships/image" Target="media/image98.png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7.bin"/><Relationship Id="rId270" Type="http://schemas.openxmlformats.org/officeDocument/2006/relationships/oleObject" Target="embeddings/oleObject163.bin"/><Relationship Id="rId291" Type="http://schemas.openxmlformats.org/officeDocument/2006/relationships/oleObject" Target="embeddings/oleObject184.bin"/><Relationship Id="rId305" Type="http://schemas.openxmlformats.org/officeDocument/2006/relationships/fontTable" Target="fontTable.xml"/><Relationship Id="rId44" Type="http://schemas.openxmlformats.org/officeDocument/2006/relationships/oleObject" Target="embeddings/oleObject22.bin"/><Relationship Id="rId65" Type="http://schemas.openxmlformats.org/officeDocument/2006/relationships/image" Target="media/image24.wmf"/><Relationship Id="rId86" Type="http://schemas.openxmlformats.org/officeDocument/2006/relationships/image" Target="media/image34.wmf"/><Relationship Id="rId130" Type="http://schemas.openxmlformats.org/officeDocument/2006/relationships/oleObject" Target="embeddings/oleObject76.bin"/><Relationship Id="rId151" Type="http://schemas.openxmlformats.org/officeDocument/2006/relationships/image" Target="media/image59.wmf"/><Relationship Id="rId172" Type="http://schemas.openxmlformats.org/officeDocument/2006/relationships/oleObject" Target="embeddings/oleObject101.bin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2.bin"/><Relationship Id="rId228" Type="http://schemas.openxmlformats.org/officeDocument/2006/relationships/oleObject" Target="embeddings/oleObject141.bin"/><Relationship Id="rId249" Type="http://schemas.openxmlformats.org/officeDocument/2006/relationships/oleObject" Target="embeddings/oleObject15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4.wmf"/><Relationship Id="rId260" Type="http://schemas.openxmlformats.org/officeDocument/2006/relationships/image" Target="media/image99.png"/><Relationship Id="rId281" Type="http://schemas.openxmlformats.org/officeDocument/2006/relationships/oleObject" Target="embeddings/oleObject174.bin"/><Relationship Id="rId34" Type="http://schemas.openxmlformats.org/officeDocument/2006/relationships/image" Target="media/image16.wmf"/><Relationship Id="rId55" Type="http://schemas.openxmlformats.org/officeDocument/2006/relationships/oleObject" Target="embeddings/oleObject31.bin"/><Relationship Id="rId76" Type="http://schemas.openxmlformats.org/officeDocument/2006/relationships/image" Target="media/image29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8.bin"/><Relationship Id="rId141" Type="http://schemas.openxmlformats.org/officeDocument/2006/relationships/oleObject" Target="embeddings/oleObject82.bin"/><Relationship Id="rId7" Type="http://schemas.openxmlformats.org/officeDocument/2006/relationships/image" Target="media/image3.jpeg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08.bin"/><Relationship Id="rId218" Type="http://schemas.openxmlformats.org/officeDocument/2006/relationships/oleObject" Target="embeddings/oleObject131.bin"/><Relationship Id="rId239" Type="http://schemas.openxmlformats.org/officeDocument/2006/relationships/oleObject" Target="embeddings/oleObject14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55.bin"/><Relationship Id="rId255" Type="http://schemas.openxmlformats.org/officeDocument/2006/relationships/image" Target="media/image95.png"/><Relationship Id="rId271" Type="http://schemas.openxmlformats.org/officeDocument/2006/relationships/oleObject" Target="embeddings/oleObject164.bin"/><Relationship Id="rId276" Type="http://schemas.openxmlformats.org/officeDocument/2006/relationships/oleObject" Target="embeddings/oleObject169.bin"/><Relationship Id="rId292" Type="http://schemas.openxmlformats.org/officeDocument/2006/relationships/oleObject" Target="embeddings/oleObject185.bin"/><Relationship Id="rId297" Type="http://schemas.openxmlformats.org/officeDocument/2006/relationships/oleObject" Target="embeddings/oleObject190.bin"/><Relationship Id="rId306" Type="http://schemas.openxmlformats.org/officeDocument/2006/relationships/theme" Target="theme/theme1.xml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8.png"/><Relationship Id="rId131" Type="http://schemas.openxmlformats.org/officeDocument/2006/relationships/image" Target="media/image51.wmf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4.bin"/><Relationship Id="rId301" Type="http://schemas.openxmlformats.org/officeDocument/2006/relationships/oleObject" Target="embeddings/oleObject194.bin"/><Relationship Id="rId61" Type="http://schemas.openxmlformats.org/officeDocument/2006/relationships/oleObject" Target="embeddings/oleObject35.bin"/><Relationship Id="rId82" Type="http://schemas.openxmlformats.org/officeDocument/2006/relationships/image" Target="media/image32.wmf"/><Relationship Id="rId152" Type="http://schemas.openxmlformats.org/officeDocument/2006/relationships/oleObject" Target="embeddings/oleObject89.bin"/><Relationship Id="rId173" Type="http://schemas.openxmlformats.org/officeDocument/2006/relationships/image" Target="media/image68.png"/><Relationship Id="rId194" Type="http://schemas.openxmlformats.org/officeDocument/2006/relationships/image" Target="media/image76.wmf"/><Relationship Id="rId199" Type="http://schemas.openxmlformats.org/officeDocument/2006/relationships/image" Target="media/image78.wmf"/><Relationship Id="rId203" Type="http://schemas.openxmlformats.org/officeDocument/2006/relationships/oleObject" Target="embeddings/oleObject120.bin"/><Relationship Id="rId208" Type="http://schemas.openxmlformats.org/officeDocument/2006/relationships/image" Target="media/image82.png"/><Relationship Id="rId229" Type="http://schemas.openxmlformats.org/officeDocument/2006/relationships/oleObject" Target="embeddings/oleObject142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7.bin"/><Relationship Id="rId240" Type="http://schemas.openxmlformats.org/officeDocument/2006/relationships/image" Target="media/image87.wmf"/><Relationship Id="rId245" Type="http://schemas.openxmlformats.org/officeDocument/2006/relationships/oleObject" Target="embeddings/oleObject152.bin"/><Relationship Id="rId261" Type="http://schemas.openxmlformats.org/officeDocument/2006/relationships/image" Target="media/image100.wmf"/><Relationship Id="rId266" Type="http://schemas.openxmlformats.org/officeDocument/2006/relationships/image" Target="media/image103.wmf"/><Relationship Id="rId287" Type="http://schemas.openxmlformats.org/officeDocument/2006/relationships/oleObject" Target="embeddings/oleObject180.bin"/><Relationship Id="rId14" Type="http://schemas.openxmlformats.org/officeDocument/2006/relationships/image" Target="media/image7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2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98.bin"/><Relationship Id="rId282" Type="http://schemas.openxmlformats.org/officeDocument/2006/relationships/oleObject" Target="embeddings/oleObject175.bin"/><Relationship Id="rId8" Type="http://schemas.openxmlformats.org/officeDocument/2006/relationships/image" Target="media/image4.wmf"/><Relationship Id="rId51" Type="http://schemas.openxmlformats.org/officeDocument/2006/relationships/oleObject" Target="embeddings/oleObject29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83.bin"/><Relationship Id="rId163" Type="http://schemas.openxmlformats.org/officeDocument/2006/relationships/image" Target="media/image64.png"/><Relationship Id="rId184" Type="http://schemas.openxmlformats.org/officeDocument/2006/relationships/image" Target="media/image72.wmf"/><Relationship Id="rId189" Type="http://schemas.openxmlformats.org/officeDocument/2006/relationships/image" Target="media/image74.wmf"/><Relationship Id="rId219" Type="http://schemas.openxmlformats.org/officeDocument/2006/relationships/oleObject" Target="embeddings/oleObject132.bin"/><Relationship Id="rId3" Type="http://schemas.openxmlformats.org/officeDocument/2006/relationships/settings" Target="settings.xml"/><Relationship Id="rId214" Type="http://schemas.openxmlformats.org/officeDocument/2006/relationships/oleObject" Target="embeddings/oleObject127.bin"/><Relationship Id="rId230" Type="http://schemas.openxmlformats.org/officeDocument/2006/relationships/oleObject" Target="embeddings/oleObject143.bin"/><Relationship Id="rId235" Type="http://schemas.openxmlformats.org/officeDocument/2006/relationships/oleObject" Target="embeddings/oleObject147.bin"/><Relationship Id="rId251" Type="http://schemas.openxmlformats.org/officeDocument/2006/relationships/image" Target="media/image92.png"/><Relationship Id="rId256" Type="http://schemas.openxmlformats.org/officeDocument/2006/relationships/image" Target="media/image96.png"/><Relationship Id="rId277" Type="http://schemas.openxmlformats.org/officeDocument/2006/relationships/oleObject" Target="embeddings/oleObject170.bin"/><Relationship Id="rId298" Type="http://schemas.openxmlformats.org/officeDocument/2006/relationships/oleObject" Target="embeddings/oleObject191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9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54.wmf"/><Relationship Id="rId158" Type="http://schemas.openxmlformats.org/officeDocument/2006/relationships/image" Target="media/image62.wmf"/><Relationship Id="rId272" Type="http://schemas.openxmlformats.org/officeDocument/2006/relationships/oleObject" Target="embeddings/oleObject165.bin"/><Relationship Id="rId293" Type="http://schemas.openxmlformats.org/officeDocument/2006/relationships/oleObject" Target="embeddings/oleObject186.bin"/><Relationship Id="rId302" Type="http://schemas.openxmlformats.org/officeDocument/2006/relationships/oleObject" Target="embeddings/oleObject19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7.bin"/><Relationship Id="rId153" Type="http://schemas.openxmlformats.org/officeDocument/2006/relationships/image" Target="media/image60.png"/><Relationship Id="rId174" Type="http://schemas.openxmlformats.org/officeDocument/2006/relationships/oleObject" Target="embeddings/oleObject102.bin"/><Relationship Id="rId179" Type="http://schemas.openxmlformats.org/officeDocument/2006/relationships/oleObject" Target="embeddings/oleObject105.bin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3.bin"/><Relationship Id="rId190" Type="http://schemas.openxmlformats.org/officeDocument/2006/relationships/oleObject" Target="embeddings/oleObject112.bin"/><Relationship Id="rId204" Type="http://schemas.openxmlformats.org/officeDocument/2006/relationships/image" Target="media/image80.wmf"/><Relationship Id="rId220" Type="http://schemas.openxmlformats.org/officeDocument/2006/relationships/oleObject" Target="embeddings/oleObject133.bin"/><Relationship Id="rId225" Type="http://schemas.openxmlformats.org/officeDocument/2006/relationships/oleObject" Target="embeddings/oleObject138.bin"/><Relationship Id="rId241" Type="http://schemas.openxmlformats.org/officeDocument/2006/relationships/oleObject" Target="embeddings/oleObject150.bin"/><Relationship Id="rId246" Type="http://schemas.openxmlformats.org/officeDocument/2006/relationships/image" Target="media/image90.wmf"/><Relationship Id="rId267" Type="http://schemas.openxmlformats.org/officeDocument/2006/relationships/oleObject" Target="embeddings/oleObject160.bin"/><Relationship Id="rId288" Type="http://schemas.openxmlformats.org/officeDocument/2006/relationships/oleObject" Target="embeddings/oleObject18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1.wmf"/><Relationship Id="rId106" Type="http://schemas.openxmlformats.org/officeDocument/2006/relationships/oleObject" Target="embeddings/oleObject59.bin"/><Relationship Id="rId127" Type="http://schemas.openxmlformats.org/officeDocument/2006/relationships/image" Target="media/image49.wmf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76.bin"/><Relationship Id="rId10" Type="http://schemas.openxmlformats.org/officeDocument/2006/relationships/image" Target="media/image5.wmf"/><Relationship Id="rId31" Type="http://schemas.openxmlformats.org/officeDocument/2006/relationships/oleObject" Target="embeddings/oleObject13.bin"/><Relationship Id="rId52" Type="http://schemas.openxmlformats.org/officeDocument/2006/relationships/image" Target="media/image19.jpeg"/><Relationship Id="rId73" Type="http://schemas.openxmlformats.org/officeDocument/2006/relationships/oleObject" Target="embeddings/oleObject42.bin"/><Relationship Id="rId78" Type="http://schemas.openxmlformats.org/officeDocument/2006/relationships/image" Target="media/image30.wmf"/><Relationship Id="rId94" Type="http://schemas.openxmlformats.org/officeDocument/2006/relationships/image" Target="media/image38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70.bin"/><Relationship Id="rId143" Type="http://schemas.openxmlformats.org/officeDocument/2006/relationships/image" Target="media/image56.png"/><Relationship Id="rId148" Type="http://schemas.openxmlformats.org/officeDocument/2006/relationships/image" Target="media/image58.wmf"/><Relationship Id="rId164" Type="http://schemas.openxmlformats.org/officeDocument/2006/relationships/oleObject" Target="embeddings/oleObject96.bin"/><Relationship Id="rId169" Type="http://schemas.openxmlformats.org/officeDocument/2006/relationships/oleObject" Target="embeddings/oleObject99.bin"/><Relationship Id="rId185" Type="http://schemas.openxmlformats.org/officeDocument/2006/relationships/oleObject" Target="embeddings/oleObject10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6.bin"/><Relationship Id="rId210" Type="http://schemas.openxmlformats.org/officeDocument/2006/relationships/image" Target="media/image83.jpeg"/><Relationship Id="rId215" Type="http://schemas.openxmlformats.org/officeDocument/2006/relationships/oleObject" Target="embeddings/oleObject128.bin"/><Relationship Id="rId236" Type="http://schemas.openxmlformats.org/officeDocument/2006/relationships/image" Target="media/image85.wmf"/><Relationship Id="rId257" Type="http://schemas.openxmlformats.org/officeDocument/2006/relationships/image" Target="media/image97.wmf"/><Relationship Id="rId278" Type="http://schemas.openxmlformats.org/officeDocument/2006/relationships/oleObject" Target="embeddings/oleObject171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44.bin"/><Relationship Id="rId252" Type="http://schemas.openxmlformats.org/officeDocument/2006/relationships/image" Target="media/image93.wmf"/><Relationship Id="rId273" Type="http://schemas.openxmlformats.org/officeDocument/2006/relationships/oleObject" Target="embeddings/oleObject166.bin"/><Relationship Id="rId294" Type="http://schemas.openxmlformats.org/officeDocument/2006/relationships/oleObject" Target="embeddings/oleObject187.bin"/><Relationship Id="rId47" Type="http://schemas.openxmlformats.org/officeDocument/2006/relationships/oleObject" Target="embeddings/oleObject25.bin"/><Relationship Id="rId68" Type="http://schemas.openxmlformats.org/officeDocument/2006/relationships/image" Target="media/image25.wmf"/><Relationship Id="rId89" Type="http://schemas.openxmlformats.org/officeDocument/2006/relationships/oleObject" Target="embeddings/oleObject50.bin"/><Relationship Id="rId112" Type="http://schemas.openxmlformats.org/officeDocument/2006/relationships/image" Target="media/image45.png"/><Relationship Id="rId133" Type="http://schemas.openxmlformats.org/officeDocument/2006/relationships/image" Target="media/image52.wmf"/><Relationship Id="rId154" Type="http://schemas.openxmlformats.org/officeDocument/2006/relationships/oleObject" Target="embeddings/oleObject90.bin"/><Relationship Id="rId175" Type="http://schemas.openxmlformats.org/officeDocument/2006/relationships/image" Target="media/image69.wmf"/><Relationship Id="rId196" Type="http://schemas.openxmlformats.org/officeDocument/2006/relationships/image" Target="media/image77.wmf"/><Relationship Id="rId200" Type="http://schemas.openxmlformats.org/officeDocument/2006/relationships/oleObject" Target="embeddings/oleObject11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4.bin"/><Relationship Id="rId242" Type="http://schemas.openxmlformats.org/officeDocument/2006/relationships/image" Target="media/image88.wmf"/><Relationship Id="rId263" Type="http://schemas.openxmlformats.org/officeDocument/2006/relationships/image" Target="media/image101.png"/><Relationship Id="rId284" Type="http://schemas.openxmlformats.org/officeDocument/2006/relationships/oleObject" Target="embeddings/oleObject177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4.bin"/><Relationship Id="rId90" Type="http://schemas.openxmlformats.org/officeDocument/2006/relationships/image" Target="media/image36.png"/><Relationship Id="rId165" Type="http://schemas.openxmlformats.org/officeDocument/2006/relationships/image" Target="media/image65.wmf"/><Relationship Id="rId186" Type="http://schemas.openxmlformats.org/officeDocument/2006/relationships/image" Target="media/image73.wmf"/><Relationship Id="rId211" Type="http://schemas.openxmlformats.org/officeDocument/2006/relationships/oleObject" Target="embeddings/oleObject124.bin"/><Relationship Id="rId232" Type="http://schemas.openxmlformats.org/officeDocument/2006/relationships/oleObject" Target="embeddings/oleObject145.bin"/><Relationship Id="rId253" Type="http://schemas.openxmlformats.org/officeDocument/2006/relationships/oleObject" Target="embeddings/oleObject156.bin"/><Relationship Id="rId274" Type="http://schemas.openxmlformats.org/officeDocument/2006/relationships/oleObject" Target="embeddings/oleObject167.bin"/><Relationship Id="rId295" Type="http://schemas.openxmlformats.org/officeDocument/2006/relationships/oleObject" Target="embeddings/oleObject188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40.bin"/><Relationship Id="rId113" Type="http://schemas.openxmlformats.org/officeDocument/2006/relationships/image" Target="media/image46.png"/><Relationship Id="rId134" Type="http://schemas.openxmlformats.org/officeDocument/2006/relationships/oleObject" Target="embeddings/oleObject78.bin"/><Relationship Id="rId80" Type="http://schemas.openxmlformats.org/officeDocument/2006/relationships/image" Target="media/image31.png"/><Relationship Id="rId155" Type="http://schemas.openxmlformats.org/officeDocument/2006/relationships/image" Target="media/image61.wmf"/><Relationship Id="rId176" Type="http://schemas.openxmlformats.org/officeDocument/2006/relationships/oleObject" Target="embeddings/oleObject103.bin"/><Relationship Id="rId197" Type="http://schemas.openxmlformats.org/officeDocument/2006/relationships/oleObject" Target="embeddings/oleObject116.bin"/><Relationship Id="rId201" Type="http://schemas.openxmlformats.org/officeDocument/2006/relationships/oleObject" Target="embeddings/oleObject119.bin"/><Relationship Id="rId222" Type="http://schemas.openxmlformats.org/officeDocument/2006/relationships/oleObject" Target="embeddings/oleObject135.bin"/><Relationship Id="rId243" Type="http://schemas.openxmlformats.org/officeDocument/2006/relationships/oleObject" Target="embeddings/oleObject151.bin"/><Relationship Id="rId264" Type="http://schemas.openxmlformats.org/officeDocument/2006/relationships/image" Target="media/image102.wmf"/><Relationship Id="rId285" Type="http://schemas.openxmlformats.org/officeDocument/2006/relationships/oleObject" Target="embeddings/oleObject17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image" Target="media/image22.wmf"/><Relationship Id="rId103" Type="http://schemas.openxmlformats.org/officeDocument/2006/relationships/image" Target="media/image43.png"/><Relationship Id="rId124" Type="http://schemas.openxmlformats.org/officeDocument/2006/relationships/oleObject" Target="embeddings/oleObject72.bin"/><Relationship Id="rId70" Type="http://schemas.openxmlformats.org/officeDocument/2006/relationships/image" Target="media/image26.wmf"/><Relationship Id="rId91" Type="http://schemas.openxmlformats.org/officeDocument/2006/relationships/oleObject" Target="embeddings/oleObject51.bin"/><Relationship Id="rId145" Type="http://schemas.openxmlformats.org/officeDocument/2006/relationships/image" Target="media/image57.wmf"/><Relationship Id="rId166" Type="http://schemas.openxmlformats.org/officeDocument/2006/relationships/oleObject" Target="embeddings/oleObject97.bin"/><Relationship Id="rId18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5.bin"/><Relationship Id="rId233" Type="http://schemas.openxmlformats.org/officeDocument/2006/relationships/oleObject" Target="embeddings/oleObject146.bin"/><Relationship Id="rId254" Type="http://schemas.openxmlformats.org/officeDocument/2006/relationships/image" Target="media/image94.emf"/><Relationship Id="rId28" Type="http://schemas.openxmlformats.org/officeDocument/2006/relationships/image" Target="media/image13.wmf"/><Relationship Id="rId49" Type="http://schemas.openxmlformats.org/officeDocument/2006/relationships/oleObject" Target="embeddings/oleObject27.bin"/><Relationship Id="rId114" Type="http://schemas.openxmlformats.org/officeDocument/2006/relationships/image" Target="media/image47.png"/><Relationship Id="rId275" Type="http://schemas.openxmlformats.org/officeDocument/2006/relationships/oleObject" Target="embeddings/oleObject168.bin"/><Relationship Id="rId296" Type="http://schemas.openxmlformats.org/officeDocument/2006/relationships/oleObject" Target="embeddings/oleObject189.bin"/><Relationship Id="rId300" Type="http://schemas.openxmlformats.org/officeDocument/2006/relationships/oleObject" Target="embeddings/oleObject193.bin"/><Relationship Id="rId60" Type="http://schemas.openxmlformats.org/officeDocument/2006/relationships/oleObject" Target="embeddings/oleObject34.bin"/><Relationship Id="rId81" Type="http://schemas.openxmlformats.org/officeDocument/2006/relationships/oleObject" Target="embeddings/oleObject46.bin"/><Relationship Id="rId135" Type="http://schemas.openxmlformats.org/officeDocument/2006/relationships/image" Target="media/image53.png"/><Relationship Id="rId156" Type="http://schemas.openxmlformats.org/officeDocument/2006/relationships/oleObject" Target="embeddings/oleObject91.bin"/><Relationship Id="rId177" Type="http://schemas.openxmlformats.org/officeDocument/2006/relationships/image" Target="media/image70.wmf"/><Relationship Id="rId198" Type="http://schemas.openxmlformats.org/officeDocument/2006/relationships/oleObject" Target="embeddings/oleObject117.bin"/><Relationship Id="rId202" Type="http://schemas.openxmlformats.org/officeDocument/2006/relationships/image" Target="media/image79.png"/><Relationship Id="rId223" Type="http://schemas.openxmlformats.org/officeDocument/2006/relationships/oleObject" Target="embeddings/oleObject136.bin"/><Relationship Id="rId244" Type="http://schemas.openxmlformats.org/officeDocument/2006/relationships/image" Target="media/image89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9.bin"/><Relationship Id="rId286" Type="http://schemas.openxmlformats.org/officeDocument/2006/relationships/oleObject" Target="embeddings/oleObject179.bin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85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11.bin"/><Relationship Id="rId71" Type="http://schemas.openxmlformats.org/officeDocument/2006/relationships/oleObject" Target="embeddings/oleObject41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26.bin"/><Relationship Id="rId234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9</Pages>
  <Words>3668</Words>
  <Characters>20914</Characters>
  <Application>Microsoft Office Word</Application>
  <DocSecurity>0</DocSecurity>
  <Lines>174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1</cp:revision>
  <dcterms:created xsi:type="dcterms:W3CDTF">2024-08-01T12:00:00Z</dcterms:created>
  <dcterms:modified xsi:type="dcterms:W3CDTF">2024-08-01T12:02:00Z</dcterms:modified>
</cp:coreProperties>
</file>